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Aucun style, grille du tableau">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3" d="100"/>
          <a:sy n="103" d="100"/>
        </p:scale>
        <p:origin x="-1134"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pmichalak\Bureau\P&#233;pini&#232;res%202013-2014\f&#233;vrier%202014\Expos&#233;\Approche_frequentiste.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Documents%20and%20Settings\pmichalak\Bureau\P&#233;pini&#232;res%202013-2014\f&#233;vrier%202014\Expos&#233;\Approche_frequentist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fr-FR"/>
  <c:chart>
    <c:plotArea>
      <c:layout>
        <c:manualLayout>
          <c:layoutTarget val="inner"/>
          <c:xMode val="edge"/>
          <c:yMode val="edge"/>
          <c:x val="0.11781106242432575"/>
          <c:y val="0.14577710319768394"/>
          <c:w val="0.66577771961307719"/>
          <c:h val="0.70868392074083253"/>
        </c:manualLayout>
      </c:layout>
      <c:lineChart>
        <c:grouping val="standard"/>
        <c:ser>
          <c:idx val="0"/>
          <c:order val="0"/>
          <c:marker>
            <c:symbol val="none"/>
          </c:marker>
          <c:val>
            <c:numRef>
              <c:f>'0,52'!$D$3:$D$1002</c:f>
              <c:numCache>
                <c:formatCode>General</c:formatCode>
                <c:ptCount val="1000"/>
                <c:pt idx="0">
                  <c:v>0</c:v>
                </c:pt>
                <c:pt idx="1">
                  <c:v>0</c:v>
                </c:pt>
                <c:pt idx="2">
                  <c:v>0.33333333333333331</c:v>
                </c:pt>
                <c:pt idx="3">
                  <c:v>0.25</c:v>
                </c:pt>
                <c:pt idx="4">
                  <c:v>0.2</c:v>
                </c:pt>
                <c:pt idx="5">
                  <c:v>0.16666666666666671</c:v>
                </c:pt>
                <c:pt idx="6">
                  <c:v>0.28571428571428625</c:v>
                </c:pt>
                <c:pt idx="7">
                  <c:v>0.25</c:v>
                </c:pt>
                <c:pt idx="8">
                  <c:v>0.22222222222222249</c:v>
                </c:pt>
                <c:pt idx="9">
                  <c:v>0.30000000000000032</c:v>
                </c:pt>
                <c:pt idx="10">
                  <c:v>0.36363636363636381</c:v>
                </c:pt>
                <c:pt idx="11">
                  <c:v>0.41666666666666713</c:v>
                </c:pt>
                <c:pt idx="12">
                  <c:v>0.46153846153846201</c:v>
                </c:pt>
                <c:pt idx="13">
                  <c:v>0.5</c:v>
                </c:pt>
                <c:pt idx="14">
                  <c:v>0.53333333333333333</c:v>
                </c:pt>
                <c:pt idx="15">
                  <c:v>0.5</c:v>
                </c:pt>
                <c:pt idx="16">
                  <c:v>0.47058823529411825</c:v>
                </c:pt>
                <c:pt idx="17">
                  <c:v>0.5</c:v>
                </c:pt>
                <c:pt idx="18">
                  <c:v>0.47368421052631576</c:v>
                </c:pt>
                <c:pt idx="19">
                  <c:v>0.5</c:v>
                </c:pt>
                <c:pt idx="20">
                  <c:v>0.52380952380952384</c:v>
                </c:pt>
                <c:pt idx="21">
                  <c:v>0.5</c:v>
                </c:pt>
                <c:pt idx="22">
                  <c:v>0.47826086956521791</c:v>
                </c:pt>
                <c:pt idx="23">
                  <c:v>0.45833333333333326</c:v>
                </c:pt>
                <c:pt idx="24">
                  <c:v>0.48000000000000032</c:v>
                </c:pt>
                <c:pt idx="25">
                  <c:v>0.46153846153846201</c:v>
                </c:pt>
                <c:pt idx="26">
                  <c:v>0.44444444444444497</c:v>
                </c:pt>
                <c:pt idx="27">
                  <c:v>0.42857142857142855</c:v>
                </c:pt>
                <c:pt idx="28">
                  <c:v>0.44827586206896602</c:v>
                </c:pt>
                <c:pt idx="29">
                  <c:v>0.43333333333333335</c:v>
                </c:pt>
                <c:pt idx="30">
                  <c:v>0.41935483870967816</c:v>
                </c:pt>
                <c:pt idx="31">
                  <c:v>0.43750000000000039</c:v>
                </c:pt>
                <c:pt idx="32">
                  <c:v>0.45454545454545453</c:v>
                </c:pt>
                <c:pt idx="33">
                  <c:v>0.47058823529411825</c:v>
                </c:pt>
                <c:pt idx="34">
                  <c:v>0.45714285714285763</c:v>
                </c:pt>
                <c:pt idx="35">
                  <c:v>0.44444444444444497</c:v>
                </c:pt>
                <c:pt idx="36">
                  <c:v>0.45945945945945948</c:v>
                </c:pt>
                <c:pt idx="37">
                  <c:v>0.47368421052631576</c:v>
                </c:pt>
                <c:pt idx="38">
                  <c:v>0.48717948717948795</c:v>
                </c:pt>
                <c:pt idx="39">
                  <c:v>0.5</c:v>
                </c:pt>
                <c:pt idx="40">
                  <c:v>0.51219512195121875</c:v>
                </c:pt>
                <c:pt idx="41">
                  <c:v>0.5</c:v>
                </c:pt>
                <c:pt idx="42">
                  <c:v>0.48837209302325668</c:v>
                </c:pt>
                <c:pt idx="43">
                  <c:v>0.5</c:v>
                </c:pt>
                <c:pt idx="44">
                  <c:v>0.51111111111111107</c:v>
                </c:pt>
                <c:pt idx="45">
                  <c:v>0.5</c:v>
                </c:pt>
                <c:pt idx="46">
                  <c:v>0.48936170212766039</c:v>
                </c:pt>
                <c:pt idx="47">
                  <c:v>0.47916666666666713</c:v>
                </c:pt>
                <c:pt idx="48">
                  <c:v>0.48979591836734698</c:v>
                </c:pt>
                <c:pt idx="49">
                  <c:v>0.5</c:v>
                </c:pt>
                <c:pt idx="50">
                  <c:v>0.50980392156862742</c:v>
                </c:pt>
                <c:pt idx="51">
                  <c:v>0.5</c:v>
                </c:pt>
                <c:pt idx="52">
                  <c:v>0.49056603773584984</c:v>
                </c:pt>
                <c:pt idx="53">
                  <c:v>0.4814814814814819</c:v>
                </c:pt>
                <c:pt idx="54">
                  <c:v>0.49090909090909141</c:v>
                </c:pt>
                <c:pt idx="55">
                  <c:v>0.5</c:v>
                </c:pt>
                <c:pt idx="56">
                  <c:v>0.50877192982456143</c:v>
                </c:pt>
                <c:pt idx="57">
                  <c:v>0.5</c:v>
                </c:pt>
                <c:pt idx="58">
                  <c:v>0.50847457627118664</c:v>
                </c:pt>
                <c:pt idx="59">
                  <c:v>0.5166666666666665</c:v>
                </c:pt>
                <c:pt idx="60">
                  <c:v>0.52459016393442626</c:v>
                </c:pt>
                <c:pt idx="61">
                  <c:v>0.51612903225806572</c:v>
                </c:pt>
                <c:pt idx="62">
                  <c:v>0.52380952380952384</c:v>
                </c:pt>
                <c:pt idx="63">
                  <c:v>0.53125</c:v>
                </c:pt>
                <c:pt idx="64">
                  <c:v>0.53846153846153844</c:v>
                </c:pt>
                <c:pt idx="65">
                  <c:v>0.54545454545454541</c:v>
                </c:pt>
                <c:pt idx="66">
                  <c:v>0.55223880597014929</c:v>
                </c:pt>
                <c:pt idx="67">
                  <c:v>0.54411764705882371</c:v>
                </c:pt>
                <c:pt idx="68">
                  <c:v>0.55072463768116076</c:v>
                </c:pt>
                <c:pt idx="69">
                  <c:v>0.54285714285714259</c:v>
                </c:pt>
                <c:pt idx="70">
                  <c:v>0.54929577464788848</c:v>
                </c:pt>
                <c:pt idx="71">
                  <c:v>0.55555555555555569</c:v>
                </c:pt>
                <c:pt idx="72">
                  <c:v>0.54794520547945302</c:v>
                </c:pt>
                <c:pt idx="73">
                  <c:v>0.55405405405405461</c:v>
                </c:pt>
                <c:pt idx="74">
                  <c:v>0.56000000000000005</c:v>
                </c:pt>
                <c:pt idx="75">
                  <c:v>0.56578947368421173</c:v>
                </c:pt>
                <c:pt idx="76">
                  <c:v>0.55844155844155863</c:v>
                </c:pt>
                <c:pt idx="77">
                  <c:v>0.56410256410256321</c:v>
                </c:pt>
                <c:pt idx="78">
                  <c:v>0.55696202531645556</c:v>
                </c:pt>
                <c:pt idx="79">
                  <c:v>0.5625</c:v>
                </c:pt>
                <c:pt idx="80">
                  <c:v>0.56790123456790165</c:v>
                </c:pt>
                <c:pt idx="81">
                  <c:v>0.57317073170731658</c:v>
                </c:pt>
                <c:pt idx="82">
                  <c:v>0.56626506024096357</c:v>
                </c:pt>
                <c:pt idx="83">
                  <c:v>0.57142857142857251</c:v>
                </c:pt>
                <c:pt idx="84">
                  <c:v>0.56470588235294161</c:v>
                </c:pt>
                <c:pt idx="85">
                  <c:v>0.56976744186046457</c:v>
                </c:pt>
                <c:pt idx="86">
                  <c:v>0.57471264367816166</c:v>
                </c:pt>
                <c:pt idx="87">
                  <c:v>0.56818181818181912</c:v>
                </c:pt>
                <c:pt idx="88">
                  <c:v>0.5730337078651685</c:v>
                </c:pt>
                <c:pt idx="89">
                  <c:v>0.56666666666666654</c:v>
                </c:pt>
                <c:pt idx="90">
                  <c:v>0.57142857142857251</c:v>
                </c:pt>
                <c:pt idx="91">
                  <c:v>0.57608695652173914</c:v>
                </c:pt>
                <c:pt idx="92">
                  <c:v>0.56989247311828073</c:v>
                </c:pt>
                <c:pt idx="93">
                  <c:v>0.56382978723404265</c:v>
                </c:pt>
                <c:pt idx="94">
                  <c:v>0.557894736842106</c:v>
                </c:pt>
                <c:pt idx="95">
                  <c:v>0.5520833333333337</c:v>
                </c:pt>
                <c:pt idx="96">
                  <c:v>0.55670103092783563</c:v>
                </c:pt>
                <c:pt idx="97">
                  <c:v>0.56122448979591755</c:v>
                </c:pt>
                <c:pt idx="98">
                  <c:v>0.56565656565656552</c:v>
                </c:pt>
                <c:pt idx="99">
                  <c:v>0.56999999999999995</c:v>
                </c:pt>
                <c:pt idx="100">
                  <c:v>0.56435643564356464</c:v>
                </c:pt>
                <c:pt idx="101">
                  <c:v>0.5588235294117645</c:v>
                </c:pt>
                <c:pt idx="102">
                  <c:v>0.5533980582524276</c:v>
                </c:pt>
                <c:pt idx="103">
                  <c:v>0.54807692307692257</c:v>
                </c:pt>
                <c:pt idx="104">
                  <c:v>0.55238095238095242</c:v>
                </c:pt>
                <c:pt idx="105">
                  <c:v>0.54716981132075471</c:v>
                </c:pt>
                <c:pt idx="106">
                  <c:v>0.5420560747663542</c:v>
                </c:pt>
                <c:pt idx="107">
                  <c:v>0.54629629629629661</c:v>
                </c:pt>
                <c:pt idx="108">
                  <c:v>0.54128440366972475</c:v>
                </c:pt>
                <c:pt idx="109">
                  <c:v>0.5363636363636366</c:v>
                </c:pt>
                <c:pt idx="110">
                  <c:v>0.53153153153153154</c:v>
                </c:pt>
                <c:pt idx="111">
                  <c:v>0.52678571428571463</c:v>
                </c:pt>
                <c:pt idx="112">
                  <c:v>0.52212389380530977</c:v>
                </c:pt>
                <c:pt idx="113">
                  <c:v>0.52631578947368418</c:v>
                </c:pt>
                <c:pt idx="114">
                  <c:v>0.5304347826086957</c:v>
                </c:pt>
                <c:pt idx="115">
                  <c:v>0.52586206896551657</c:v>
                </c:pt>
                <c:pt idx="116">
                  <c:v>0.52991452991452959</c:v>
                </c:pt>
                <c:pt idx="117">
                  <c:v>0.53389830508474578</c:v>
                </c:pt>
                <c:pt idx="118">
                  <c:v>0.52941176470588236</c:v>
                </c:pt>
                <c:pt idx="119">
                  <c:v>0.52500000000000002</c:v>
                </c:pt>
                <c:pt idx="120">
                  <c:v>0.52066115702479365</c:v>
                </c:pt>
                <c:pt idx="121">
                  <c:v>0.52459016393442626</c:v>
                </c:pt>
                <c:pt idx="122">
                  <c:v>0.52032520325203269</c:v>
                </c:pt>
                <c:pt idx="123">
                  <c:v>0.51612903225806572</c:v>
                </c:pt>
                <c:pt idx="124">
                  <c:v>0.51200000000000001</c:v>
                </c:pt>
                <c:pt idx="125">
                  <c:v>0.51587301587301593</c:v>
                </c:pt>
                <c:pt idx="126">
                  <c:v>0.5196850393700797</c:v>
                </c:pt>
                <c:pt idx="127">
                  <c:v>0.52343749999999956</c:v>
                </c:pt>
                <c:pt idx="128">
                  <c:v>0.52713178294573648</c:v>
                </c:pt>
                <c:pt idx="129">
                  <c:v>0.52307692307692233</c:v>
                </c:pt>
                <c:pt idx="130">
                  <c:v>0.51908396946564761</c:v>
                </c:pt>
                <c:pt idx="131">
                  <c:v>0.51515151515151514</c:v>
                </c:pt>
                <c:pt idx="132">
                  <c:v>0.51879699248120303</c:v>
                </c:pt>
                <c:pt idx="133">
                  <c:v>0.51492537313432862</c:v>
                </c:pt>
                <c:pt idx="134">
                  <c:v>0.5185185185185186</c:v>
                </c:pt>
                <c:pt idx="135">
                  <c:v>0.52205882352941269</c:v>
                </c:pt>
                <c:pt idx="136">
                  <c:v>0.5255474452554747</c:v>
                </c:pt>
                <c:pt idx="137">
                  <c:v>0.52898550724637683</c:v>
                </c:pt>
                <c:pt idx="138">
                  <c:v>0.52517985611510942</c:v>
                </c:pt>
                <c:pt idx="139">
                  <c:v>0.52857142857142869</c:v>
                </c:pt>
                <c:pt idx="140">
                  <c:v>0.52482269503546097</c:v>
                </c:pt>
                <c:pt idx="141">
                  <c:v>0.52112676056338025</c:v>
                </c:pt>
                <c:pt idx="142">
                  <c:v>0.5244755244755247</c:v>
                </c:pt>
                <c:pt idx="143">
                  <c:v>0.5208333333333337</c:v>
                </c:pt>
                <c:pt idx="144">
                  <c:v>0.52413793103448281</c:v>
                </c:pt>
                <c:pt idx="145">
                  <c:v>0.5273972602739726</c:v>
                </c:pt>
                <c:pt idx="146">
                  <c:v>0.53061224489795766</c:v>
                </c:pt>
                <c:pt idx="147">
                  <c:v>0.53378378378378377</c:v>
                </c:pt>
                <c:pt idx="148">
                  <c:v>0.53691275167785157</c:v>
                </c:pt>
                <c:pt idx="149">
                  <c:v>0.54</c:v>
                </c:pt>
                <c:pt idx="150">
                  <c:v>0.54304635761589504</c:v>
                </c:pt>
                <c:pt idx="151">
                  <c:v>0.53947368421052633</c:v>
                </c:pt>
                <c:pt idx="152">
                  <c:v>0.53594771241830186</c:v>
                </c:pt>
                <c:pt idx="153">
                  <c:v>0.53246753246753242</c:v>
                </c:pt>
                <c:pt idx="154">
                  <c:v>0.52903225806451615</c:v>
                </c:pt>
                <c:pt idx="155">
                  <c:v>0.53205128205128205</c:v>
                </c:pt>
                <c:pt idx="156">
                  <c:v>0.53503184713375795</c:v>
                </c:pt>
                <c:pt idx="157">
                  <c:v>0.53164556962025311</c:v>
                </c:pt>
                <c:pt idx="158">
                  <c:v>0.53459119496855345</c:v>
                </c:pt>
                <c:pt idx="159">
                  <c:v>0.53749999999999998</c:v>
                </c:pt>
                <c:pt idx="160">
                  <c:v>0.53416149068322982</c:v>
                </c:pt>
                <c:pt idx="161">
                  <c:v>0.53703703703703709</c:v>
                </c:pt>
                <c:pt idx="162">
                  <c:v>0.53987730061349792</c:v>
                </c:pt>
                <c:pt idx="163">
                  <c:v>0.54268292682926755</c:v>
                </c:pt>
                <c:pt idx="164">
                  <c:v>0.53939393939393943</c:v>
                </c:pt>
                <c:pt idx="165">
                  <c:v>0.53614457831325302</c:v>
                </c:pt>
                <c:pt idx="166">
                  <c:v>0.53293413173652648</c:v>
                </c:pt>
                <c:pt idx="167">
                  <c:v>0.53571428571428559</c:v>
                </c:pt>
                <c:pt idx="168">
                  <c:v>0.53254437869822491</c:v>
                </c:pt>
                <c:pt idx="169">
                  <c:v>0.52941176470588236</c:v>
                </c:pt>
                <c:pt idx="170">
                  <c:v>0.52631578947368418</c:v>
                </c:pt>
                <c:pt idx="171">
                  <c:v>0.52325581395348975</c:v>
                </c:pt>
                <c:pt idx="172">
                  <c:v>0.52601156069364152</c:v>
                </c:pt>
                <c:pt idx="173">
                  <c:v>0.52298850574712541</c:v>
                </c:pt>
                <c:pt idx="174">
                  <c:v>0.52</c:v>
                </c:pt>
                <c:pt idx="175">
                  <c:v>0.51704545454545559</c:v>
                </c:pt>
                <c:pt idx="176">
                  <c:v>0.51412429378531077</c:v>
                </c:pt>
                <c:pt idx="177">
                  <c:v>0.5112359550561798</c:v>
                </c:pt>
                <c:pt idx="178">
                  <c:v>0.51396648044692628</c:v>
                </c:pt>
                <c:pt idx="179">
                  <c:v>0.5166666666666665</c:v>
                </c:pt>
                <c:pt idx="180">
                  <c:v>0.51381215469613251</c:v>
                </c:pt>
                <c:pt idx="181">
                  <c:v>0.51098901098901095</c:v>
                </c:pt>
                <c:pt idx="182">
                  <c:v>0.51366120218579336</c:v>
                </c:pt>
                <c:pt idx="183">
                  <c:v>0.51630434782608658</c:v>
                </c:pt>
                <c:pt idx="184">
                  <c:v>0.5189189189189185</c:v>
                </c:pt>
                <c:pt idx="185">
                  <c:v>0.52150537634408689</c:v>
                </c:pt>
                <c:pt idx="186">
                  <c:v>0.52406417112299375</c:v>
                </c:pt>
                <c:pt idx="187">
                  <c:v>0.52659574468085102</c:v>
                </c:pt>
                <c:pt idx="188">
                  <c:v>0.52910052910052907</c:v>
                </c:pt>
                <c:pt idx="189">
                  <c:v>0.53157894736842104</c:v>
                </c:pt>
                <c:pt idx="190">
                  <c:v>0.52879581151832611</c:v>
                </c:pt>
                <c:pt idx="191">
                  <c:v>0.53125</c:v>
                </c:pt>
                <c:pt idx="192">
                  <c:v>0.52849740932642486</c:v>
                </c:pt>
                <c:pt idx="193">
                  <c:v>0.52577319587628857</c:v>
                </c:pt>
                <c:pt idx="194">
                  <c:v>0.52307692307692233</c:v>
                </c:pt>
                <c:pt idx="195">
                  <c:v>0.52040816326530559</c:v>
                </c:pt>
                <c:pt idx="196">
                  <c:v>0.51776649746192849</c:v>
                </c:pt>
                <c:pt idx="197">
                  <c:v>0.51515151515151514</c:v>
                </c:pt>
                <c:pt idx="198">
                  <c:v>0.51256281407035087</c:v>
                </c:pt>
                <c:pt idx="199">
                  <c:v>0.51500000000000001</c:v>
                </c:pt>
                <c:pt idx="200">
                  <c:v>0.51243781094527352</c:v>
                </c:pt>
                <c:pt idx="201">
                  <c:v>0.50990099009900991</c:v>
                </c:pt>
                <c:pt idx="202">
                  <c:v>0.50738916256157662</c:v>
                </c:pt>
                <c:pt idx="203">
                  <c:v>0.50490196078431349</c:v>
                </c:pt>
                <c:pt idx="204">
                  <c:v>0.50731707317073149</c:v>
                </c:pt>
                <c:pt idx="205">
                  <c:v>0.50485436893203772</c:v>
                </c:pt>
                <c:pt idx="206">
                  <c:v>0.50241545893719808</c:v>
                </c:pt>
                <c:pt idx="207">
                  <c:v>0.5</c:v>
                </c:pt>
                <c:pt idx="208">
                  <c:v>0.5023923444976065</c:v>
                </c:pt>
                <c:pt idx="209">
                  <c:v>0.5</c:v>
                </c:pt>
                <c:pt idx="210">
                  <c:v>0.50236966824644547</c:v>
                </c:pt>
                <c:pt idx="211">
                  <c:v>0.5</c:v>
                </c:pt>
                <c:pt idx="212">
                  <c:v>0.50234741784037562</c:v>
                </c:pt>
                <c:pt idx="213">
                  <c:v>0.5</c:v>
                </c:pt>
                <c:pt idx="214">
                  <c:v>0.49767441860465195</c:v>
                </c:pt>
                <c:pt idx="215">
                  <c:v>0.49537037037037118</c:v>
                </c:pt>
                <c:pt idx="216">
                  <c:v>0.49769585253456222</c:v>
                </c:pt>
                <c:pt idx="217">
                  <c:v>0.5</c:v>
                </c:pt>
                <c:pt idx="218">
                  <c:v>0.5022831050228298</c:v>
                </c:pt>
                <c:pt idx="219">
                  <c:v>0.5</c:v>
                </c:pt>
                <c:pt idx="220">
                  <c:v>0.50226244343891358</c:v>
                </c:pt>
                <c:pt idx="221">
                  <c:v>0.50450450450450468</c:v>
                </c:pt>
                <c:pt idx="222">
                  <c:v>0.50672645739910416</c:v>
                </c:pt>
                <c:pt idx="223">
                  <c:v>0.50446428571428448</c:v>
                </c:pt>
                <c:pt idx="224">
                  <c:v>0.50222222222222157</c:v>
                </c:pt>
                <c:pt idx="225">
                  <c:v>0.5</c:v>
                </c:pt>
                <c:pt idx="226">
                  <c:v>0.49779735682819326</c:v>
                </c:pt>
                <c:pt idx="227">
                  <c:v>0.5</c:v>
                </c:pt>
                <c:pt idx="228">
                  <c:v>0.49781659388646393</c:v>
                </c:pt>
                <c:pt idx="229">
                  <c:v>0.49565217391304439</c:v>
                </c:pt>
                <c:pt idx="230">
                  <c:v>0.49350649350649395</c:v>
                </c:pt>
                <c:pt idx="231">
                  <c:v>0.49137931034482846</c:v>
                </c:pt>
                <c:pt idx="232">
                  <c:v>0.48927038626609448</c:v>
                </c:pt>
                <c:pt idx="233">
                  <c:v>0.49145299145299215</c:v>
                </c:pt>
                <c:pt idx="234">
                  <c:v>0.48936170212766039</c:v>
                </c:pt>
                <c:pt idx="235">
                  <c:v>0.49152542372881414</c:v>
                </c:pt>
                <c:pt idx="236">
                  <c:v>0.48945147679324946</c:v>
                </c:pt>
                <c:pt idx="237">
                  <c:v>0.49159663865546238</c:v>
                </c:pt>
                <c:pt idx="238">
                  <c:v>0.4895397489539749</c:v>
                </c:pt>
                <c:pt idx="239">
                  <c:v>0.48750000000000032</c:v>
                </c:pt>
                <c:pt idx="240">
                  <c:v>0.48547717842323651</c:v>
                </c:pt>
                <c:pt idx="241">
                  <c:v>0.48760330578512395</c:v>
                </c:pt>
                <c:pt idx="242">
                  <c:v>0.48971193415637859</c:v>
                </c:pt>
                <c:pt idx="243">
                  <c:v>0.48770491803278687</c:v>
                </c:pt>
                <c:pt idx="244">
                  <c:v>0.48979591836734698</c:v>
                </c:pt>
                <c:pt idx="245">
                  <c:v>0.49186991869918745</c:v>
                </c:pt>
                <c:pt idx="246">
                  <c:v>0.48987854251012147</c:v>
                </c:pt>
                <c:pt idx="247">
                  <c:v>0.49193548387096836</c:v>
                </c:pt>
                <c:pt idx="248">
                  <c:v>0.48995983935743037</c:v>
                </c:pt>
                <c:pt idx="249">
                  <c:v>0.48800000000000032</c:v>
                </c:pt>
                <c:pt idx="250">
                  <c:v>0.49003984063745032</c:v>
                </c:pt>
                <c:pt idx="251">
                  <c:v>0.49206349206349231</c:v>
                </c:pt>
                <c:pt idx="252">
                  <c:v>0.49407114624505932</c:v>
                </c:pt>
                <c:pt idx="253">
                  <c:v>0.49606299212598493</c:v>
                </c:pt>
                <c:pt idx="254">
                  <c:v>0.49803921568627452</c:v>
                </c:pt>
                <c:pt idx="255">
                  <c:v>0.5</c:v>
                </c:pt>
                <c:pt idx="256">
                  <c:v>0.49805447470817132</c:v>
                </c:pt>
                <c:pt idx="257">
                  <c:v>0.49612403100775265</c:v>
                </c:pt>
                <c:pt idx="258">
                  <c:v>0.49806949806949857</c:v>
                </c:pt>
                <c:pt idx="259">
                  <c:v>0.49615384615384656</c:v>
                </c:pt>
                <c:pt idx="260">
                  <c:v>0.49425287356321884</c:v>
                </c:pt>
                <c:pt idx="261">
                  <c:v>0.49236641221374122</c:v>
                </c:pt>
                <c:pt idx="262">
                  <c:v>0.49429657794676851</c:v>
                </c:pt>
                <c:pt idx="263">
                  <c:v>0.49621212121212138</c:v>
                </c:pt>
                <c:pt idx="264">
                  <c:v>0.49811320754716981</c:v>
                </c:pt>
                <c:pt idx="265">
                  <c:v>0.5</c:v>
                </c:pt>
                <c:pt idx="266">
                  <c:v>0.49812734082397031</c:v>
                </c:pt>
                <c:pt idx="267">
                  <c:v>0.4962686567164179</c:v>
                </c:pt>
                <c:pt idx="268">
                  <c:v>0.49442379182156193</c:v>
                </c:pt>
                <c:pt idx="269">
                  <c:v>0.49629629629629635</c:v>
                </c:pt>
                <c:pt idx="270">
                  <c:v>0.4944649446494474</c:v>
                </c:pt>
                <c:pt idx="271">
                  <c:v>0.49264705882352899</c:v>
                </c:pt>
                <c:pt idx="272">
                  <c:v>0.49084249084249143</c:v>
                </c:pt>
                <c:pt idx="273">
                  <c:v>0.48905109489051096</c:v>
                </c:pt>
                <c:pt idx="274">
                  <c:v>0.48727272727272775</c:v>
                </c:pt>
                <c:pt idx="275">
                  <c:v>0.48550724637681181</c:v>
                </c:pt>
                <c:pt idx="276">
                  <c:v>0.48375451263537905</c:v>
                </c:pt>
                <c:pt idx="277">
                  <c:v>0.48201438848920913</c:v>
                </c:pt>
                <c:pt idx="278">
                  <c:v>0.48387096774193628</c:v>
                </c:pt>
                <c:pt idx="279">
                  <c:v>0.48571428571428638</c:v>
                </c:pt>
                <c:pt idx="280">
                  <c:v>0.48754448398576589</c:v>
                </c:pt>
                <c:pt idx="281">
                  <c:v>0.48581560283687991</c:v>
                </c:pt>
                <c:pt idx="282">
                  <c:v>0.48763250883392228</c:v>
                </c:pt>
                <c:pt idx="283">
                  <c:v>0.48943661971830987</c:v>
                </c:pt>
                <c:pt idx="284">
                  <c:v>0.48771929824561444</c:v>
                </c:pt>
                <c:pt idx="285">
                  <c:v>0.48601398601398632</c:v>
                </c:pt>
                <c:pt idx="286">
                  <c:v>0.48432055749128938</c:v>
                </c:pt>
                <c:pt idx="287">
                  <c:v>0.48263888888888934</c:v>
                </c:pt>
                <c:pt idx="288">
                  <c:v>0.48442906574394551</c:v>
                </c:pt>
                <c:pt idx="289">
                  <c:v>0.48275862068965575</c:v>
                </c:pt>
                <c:pt idx="290">
                  <c:v>0.48109965635738833</c:v>
                </c:pt>
                <c:pt idx="291">
                  <c:v>0.48287671232876789</c:v>
                </c:pt>
                <c:pt idx="292">
                  <c:v>0.48464163822525597</c:v>
                </c:pt>
                <c:pt idx="293">
                  <c:v>0.48639455782312935</c:v>
                </c:pt>
                <c:pt idx="294">
                  <c:v>0.48474576271186448</c:v>
                </c:pt>
                <c:pt idx="295">
                  <c:v>0.48310810810810811</c:v>
                </c:pt>
                <c:pt idx="296">
                  <c:v>0.48484848484848542</c:v>
                </c:pt>
                <c:pt idx="297">
                  <c:v>0.48657718120805438</c:v>
                </c:pt>
                <c:pt idx="298">
                  <c:v>0.4849498327759198</c:v>
                </c:pt>
                <c:pt idx="299">
                  <c:v>0.48666666666666714</c:v>
                </c:pt>
                <c:pt idx="300">
                  <c:v>0.48504983388704376</c:v>
                </c:pt>
                <c:pt idx="301">
                  <c:v>0.48344370860927188</c:v>
                </c:pt>
                <c:pt idx="302">
                  <c:v>0.4851485148514853</c:v>
                </c:pt>
                <c:pt idx="303">
                  <c:v>0.48684210526315841</c:v>
                </c:pt>
                <c:pt idx="304">
                  <c:v>0.48524590163934467</c:v>
                </c:pt>
                <c:pt idx="305">
                  <c:v>0.48366013071895431</c:v>
                </c:pt>
                <c:pt idx="306">
                  <c:v>0.48534201954397432</c:v>
                </c:pt>
                <c:pt idx="307">
                  <c:v>0.48376623376623384</c:v>
                </c:pt>
                <c:pt idx="308">
                  <c:v>0.48543689320388428</c:v>
                </c:pt>
                <c:pt idx="309">
                  <c:v>0.48709677419354891</c:v>
                </c:pt>
                <c:pt idx="310">
                  <c:v>0.48553054662379419</c:v>
                </c:pt>
                <c:pt idx="311">
                  <c:v>0.48717948717948795</c:v>
                </c:pt>
                <c:pt idx="312">
                  <c:v>0.48562300319488888</c:v>
                </c:pt>
                <c:pt idx="313">
                  <c:v>0.48726114649681529</c:v>
                </c:pt>
                <c:pt idx="314">
                  <c:v>0.48888888888888993</c:v>
                </c:pt>
                <c:pt idx="315">
                  <c:v>0.48734177215189911</c:v>
                </c:pt>
                <c:pt idx="316">
                  <c:v>0.48580441640378547</c:v>
                </c:pt>
                <c:pt idx="317">
                  <c:v>0.48742138364779924</c:v>
                </c:pt>
                <c:pt idx="318">
                  <c:v>0.48902821316614475</c:v>
                </c:pt>
                <c:pt idx="319">
                  <c:v>0.49062500000000031</c:v>
                </c:pt>
                <c:pt idx="320">
                  <c:v>0.49221183800623053</c:v>
                </c:pt>
                <c:pt idx="321">
                  <c:v>0.49068322981366508</c:v>
                </c:pt>
                <c:pt idx="322">
                  <c:v>0.49226006191950544</c:v>
                </c:pt>
                <c:pt idx="323">
                  <c:v>0.49074074074074081</c:v>
                </c:pt>
                <c:pt idx="324">
                  <c:v>0.48923076923076975</c:v>
                </c:pt>
                <c:pt idx="325">
                  <c:v>0.48773006134969393</c:v>
                </c:pt>
                <c:pt idx="326">
                  <c:v>0.48623853211009177</c:v>
                </c:pt>
                <c:pt idx="327">
                  <c:v>0.48780487804878103</c:v>
                </c:pt>
                <c:pt idx="328">
                  <c:v>0.48936170212766039</c:v>
                </c:pt>
                <c:pt idx="329">
                  <c:v>0.48787878787878869</c:v>
                </c:pt>
                <c:pt idx="330">
                  <c:v>0.4864048338368589</c:v>
                </c:pt>
                <c:pt idx="331">
                  <c:v>0.48493975903614456</c:v>
                </c:pt>
                <c:pt idx="332">
                  <c:v>0.48348348348348397</c:v>
                </c:pt>
                <c:pt idx="333">
                  <c:v>0.4820359281437126</c:v>
                </c:pt>
                <c:pt idx="334">
                  <c:v>0.48059701492537316</c:v>
                </c:pt>
                <c:pt idx="335">
                  <c:v>0.48214285714285787</c:v>
                </c:pt>
                <c:pt idx="336">
                  <c:v>0.48367952522255248</c:v>
                </c:pt>
                <c:pt idx="337">
                  <c:v>0.4822485207100593</c:v>
                </c:pt>
                <c:pt idx="338">
                  <c:v>0.48377581120944002</c:v>
                </c:pt>
                <c:pt idx="339">
                  <c:v>0.48235294117647126</c:v>
                </c:pt>
                <c:pt idx="340">
                  <c:v>0.48387096774193628</c:v>
                </c:pt>
                <c:pt idx="341">
                  <c:v>0.48538011695906513</c:v>
                </c:pt>
                <c:pt idx="342">
                  <c:v>0.48396501457725982</c:v>
                </c:pt>
                <c:pt idx="343">
                  <c:v>0.48255813953488425</c:v>
                </c:pt>
                <c:pt idx="344">
                  <c:v>0.48405797101449344</c:v>
                </c:pt>
                <c:pt idx="345">
                  <c:v>0.48554913294797686</c:v>
                </c:pt>
                <c:pt idx="346">
                  <c:v>0.48703170028818443</c:v>
                </c:pt>
                <c:pt idx="347">
                  <c:v>0.48563218390804647</c:v>
                </c:pt>
                <c:pt idx="348">
                  <c:v>0.48424068767908357</c:v>
                </c:pt>
                <c:pt idx="349">
                  <c:v>0.48571428571428638</c:v>
                </c:pt>
                <c:pt idx="350">
                  <c:v>0.48433048433048487</c:v>
                </c:pt>
                <c:pt idx="351">
                  <c:v>0.48295454545454602</c:v>
                </c:pt>
                <c:pt idx="352">
                  <c:v>0.48441926345609082</c:v>
                </c:pt>
                <c:pt idx="353">
                  <c:v>0.4830508474576275</c:v>
                </c:pt>
                <c:pt idx="354">
                  <c:v>0.48450704225352115</c:v>
                </c:pt>
                <c:pt idx="355">
                  <c:v>0.4859550561797753</c:v>
                </c:pt>
                <c:pt idx="356">
                  <c:v>0.484593837535014</c:v>
                </c:pt>
                <c:pt idx="357">
                  <c:v>0.48324022346368717</c:v>
                </c:pt>
                <c:pt idx="358">
                  <c:v>0.48189415041782735</c:v>
                </c:pt>
                <c:pt idx="359">
                  <c:v>0.48333333333333334</c:v>
                </c:pt>
                <c:pt idx="360">
                  <c:v>0.48199445983379502</c:v>
                </c:pt>
                <c:pt idx="361">
                  <c:v>0.48342541436464193</c:v>
                </c:pt>
                <c:pt idx="362">
                  <c:v>0.48484848484848542</c:v>
                </c:pt>
                <c:pt idx="363">
                  <c:v>0.48626373626373626</c:v>
                </c:pt>
                <c:pt idx="364">
                  <c:v>0.48493150684931507</c:v>
                </c:pt>
                <c:pt idx="365">
                  <c:v>0.48360655737704988</c:v>
                </c:pt>
                <c:pt idx="366">
                  <c:v>0.48228882833787556</c:v>
                </c:pt>
                <c:pt idx="367">
                  <c:v>0.48097826086956613</c:v>
                </c:pt>
                <c:pt idx="368">
                  <c:v>0.48238482384823927</c:v>
                </c:pt>
                <c:pt idx="369">
                  <c:v>0.48378378378378417</c:v>
                </c:pt>
                <c:pt idx="370">
                  <c:v>0.48517520215633425</c:v>
                </c:pt>
                <c:pt idx="371">
                  <c:v>0.48655913978494686</c:v>
                </c:pt>
                <c:pt idx="372">
                  <c:v>0.48793565683646112</c:v>
                </c:pt>
                <c:pt idx="373">
                  <c:v>0.48930481283422539</c:v>
                </c:pt>
                <c:pt idx="374">
                  <c:v>0.49066666666666725</c:v>
                </c:pt>
                <c:pt idx="375">
                  <c:v>0.49202127659574513</c:v>
                </c:pt>
                <c:pt idx="376">
                  <c:v>0.49336870026525298</c:v>
                </c:pt>
                <c:pt idx="377">
                  <c:v>0.49206349206349231</c:v>
                </c:pt>
                <c:pt idx="378">
                  <c:v>0.49340369393139882</c:v>
                </c:pt>
                <c:pt idx="379">
                  <c:v>0.49473684210526331</c:v>
                </c:pt>
                <c:pt idx="380">
                  <c:v>0.49606299212598493</c:v>
                </c:pt>
                <c:pt idx="381">
                  <c:v>0.49738219895288077</c:v>
                </c:pt>
                <c:pt idx="382">
                  <c:v>0.49608355091383832</c:v>
                </c:pt>
                <c:pt idx="383">
                  <c:v>0.49739583333333331</c:v>
                </c:pt>
                <c:pt idx="384">
                  <c:v>0.49610389610389632</c:v>
                </c:pt>
                <c:pt idx="385">
                  <c:v>0.49481865284974186</c:v>
                </c:pt>
                <c:pt idx="386">
                  <c:v>0.49354005167958681</c:v>
                </c:pt>
                <c:pt idx="387">
                  <c:v>0.49484536082474317</c:v>
                </c:pt>
                <c:pt idx="388">
                  <c:v>0.49357326478149138</c:v>
                </c:pt>
                <c:pt idx="389">
                  <c:v>0.49230769230769311</c:v>
                </c:pt>
                <c:pt idx="390">
                  <c:v>0.49360613810741688</c:v>
                </c:pt>
                <c:pt idx="391">
                  <c:v>0.49489795918367396</c:v>
                </c:pt>
                <c:pt idx="392">
                  <c:v>0.49618320610687061</c:v>
                </c:pt>
                <c:pt idx="393">
                  <c:v>0.49746192893401076</c:v>
                </c:pt>
                <c:pt idx="394">
                  <c:v>0.49620253164556982</c:v>
                </c:pt>
                <c:pt idx="395">
                  <c:v>0.49494949494949553</c:v>
                </c:pt>
                <c:pt idx="396">
                  <c:v>0.49370277078085723</c:v>
                </c:pt>
                <c:pt idx="397">
                  <c:v>0.49497487437186044</c:v>
                </c:pt>
                <c:pt idx="398">
                  <c:v>0.49373433583959897</c:v>
                </c:pt>
                <c:pt idx="399">
                  <c:v>0.49250000000000038</c:v>
                </c:pt>
                <c:pt idx="400">
                  <c:v>0.49376558603491288</c:v>
                </c:pt>
                <c:pt idx="401">
                  <c:v>0.4925373134328358</c:v>
                </c:pt>
                <c:pt idx="402">
                  <c:v>0.49379652605459057</c:v>
                </c:pt>
                <c:pt idx="403">
                  <c:v>0.49257425742574301</c:v>
                </c:pt>
                <c:pt idx="404">
                  <c:v>0.49135802469135831</c:v>
                </c:pt>
                <c:pt idx="405">
                  <c:v>0.49261083743842382</c:v>
                </c:pt>
                <c:pt idx="406">
                  <c:v>0.49385749385749461</c:v>
                </c:pt>
                <c:pt idx="407">
                  <c:v>0.49264705882352899</c:v>
                </c:pt>
                <c:pt idx="408">
                  <c:v>0.49388753056234763</c:v>
                </c:pt>
                <c:pt idx="409">
                  <c:v>0.49268292682926917</c:v>
                </c:pt>
                <c:pt idx="410">
                  <c:v>0.49148418491484325</c:v>
                </c:pt>
                <c:pt idx="411">
                  <c:v>0.49029126213592233</c:v>
                </c:pt>
                <c:pt idx="412">
                  <c:v>0.49152542372881414</c:v>
                </c:pt>
                <c:pt idx="413">
                  <c:v>0.49275362318840582</c:v>
                </c:pt>
                <c:pt idx="414">
                  <c:v>0.49397590361445876</c:v>
                </c:pt>
                <c:pt idx="415">
                  <c:v>0.49278846153846245</c:v>
                </c:pt>
                <c:pt idx="416">
                  <c:v>0.49400479616307014</c:v>
                </c:pt>
                <c:pt idx="417">
                  <c:v>0.49282296650717777</c:v>
                </c:pt>
                <c:pt idx="418">
                  <c:v>0.49164677804295998</c:v>
                </c:pt>
                <c:pt idx="419">
                  <c:v>0.49285714285714288</c:v>
                </c:pt>
                <c:pt idx="420">
                  <c:v>0.49406175771971533</c:v>
                </c:pt>
                <c:pt idx="421">
                  <c:v>0.49526066350710946</c:v>
                </c:pt>
                <c:pt idx="422">
                  <c:v>0.49645390070922035</c:v>
                </c:pt>
                <c:pt idx="423">
                  <c:v>0.49528301886792458</c:v>
                </c:pt>
                <c:pt idx="424">
                  <c:v>0.49647058823529489</c:v>
                </c:pt>
                <c:pt idx="425">
                  <c:v>0.49765258215962516</c:v>
                </c:pt>
                <c:pt idx="426">
                  <c:v>0.49648711943793938</c:v>
                </c:pt>
                <c:pt idx="427">
                  <c:v>0.4976635514018693</c:v>
                </c:pt>
                <c:pt idx="428">
                  <c:v>0.49650349650349651</c:v>
                </c:pt>
                <c:pt idx="429">
                  <c:v>0.49767441860465195</c:v>
                </c:pt>
                <c:pt idx="430">
                  <c:v>0.49651972157772667</c:v>
                </c:pt>
                <c:pt idx="431">
                  <c:v>0.49537037037037118</c:v>
                </c:pt>
                <c:pt idx="432">
                  <c:v>0.49422632794457355</c:v>
                </c:pt>
                <c:pt idx="433">
                  <c:v>0.49539170506912483</c:v>
                </c:pt>
                <c:pt idx="434">
                  <c:v>0.49425287356321884</c:v>
                </c:pt>
                <c:pt idx="435">
                  <c:v>0.49541284403669766</c:v>
                </c:pt>
                <c:pt idx="436">
                  <c:v>0.49427917620137302</c:v>
                </c:pt>
                <c:pt idx="437">
                  <c:v>0.49543378995433834</c:v>
                </c:pt>
                <c:pt idx="438">
                  <c:v>0.49658314350797306</c:v>
                </c:pt>
                <c:pt idx="439">
                  <c:v>0.49545454545454604</c:v>
                </c:pt>
                <c:pt idx="440">
                  <c:v>0.49433106575963776</c:v>
                </c:pt>
                <c:pt idx="441">
                  <c:v>0.49547511312217246</c:v>
                </c:pt>
                <c:pt idx="442">
                  <c:v>0.49435665914221288</c:v>
                </c:pt>
                <c:pt idx="443">
                  <c:v>0.49549549549549582</c:v>
                </c:pt>
                <c:pt idx="444">
                  <c:v>0.49438202247191032</c:v>
                </c:pt>
                <c:pt idx="445">
                  <c:v>0.49327354260089684</c:v>
                </c:pt>
                <c:pt idx="446">
                  <c:v>0.49440715883668906</c:v>
                </c:pt>
                <c:pt idx="447">
                  <c:v>0.4955357142857143</c:v>
                </c:pt>
                <c:pt idx="448">
                  <c:v>0.49443207126948868</c:v>
                </c:pt>
                <c:pt idx="449">
                  <c:v>0.49555555555555558</c:v>
                </c:pt>
                <c:pt idx="450">
                  <c:v>0.49667405764966815</c:v>
                </c:pt>
                <c:pt idx="451">
                  <c:v>0.49557522123893832</c:v>
                </c:pt>
                <c:pt idx="452">
                  <c:v>0.49448123620309081</c:v>
                </c:pt>
                <c:pt idx="453">
                  <c:v>0.49339207048458189</c:v>
                </c:pt>
                <c:pt idx="454">
                  <c:v>0.49450549450549458</c:v>
                </c:pt>
                <c:pt idx="455">
                  <c:v>0.49342105263157893</c:v>
                </c:pt>
                <c:pt idx="456">
                  <c:v>0.49452954048140046</c:v>
                </c:pt>
                <c:pt idx="457">
                  <c:v>0.49563318777292581</c:v>
                </c:pt>
                <c:pt idx="458">
                  <c:v>0.49455337690631807</c:v>
                </c:pt>
                <c:pt idx="459">
                  <c:v>0.49565217391304439</c:v>
                </c:pt>
                <c:pt idx="460">
                  <c:v>0.49457700650759218</c:v>
                </c:pt>
                <c:pt idx="461">
                  <c:v>0.49567099567099637</c:v>
                </c:pt>
                <c:pt idx="462">
                  <c:v>0.49460043196544368</c:v>
                </c:pt>
                <c:pt idx="463">
                  <c:v>0.49353448275862088</c:v>
                </c:pt>
                <c:pt idx="464">
                  <c:v>0.49247311827957041</c:v>
                </c:pt>
                <c:pt idx="465">
                  <c:v>0.49141630901287647</c:v>
                </c:pt>
                <c:pt idx="466">
                  <c:v>0.49250535331905843</c:v>
                </c:pt>
                <c:pt idx="467">
                  <c:v>0.49358974358974439</c:v>
                </c:pt>
                <c:pt idx="468">
                  <c:v>0.4925373134328358</c:v>
                </c:pt>
                <c:pt idx="469">
                  <c:v>0.49148936170212826</c:v>
                </c:pt>
                <c:pt idx="470">
                  <c:v>0.49044585987261197</c:v>
                </c:pt>
                <c:pt idx="471">
                  <c:v>0.48940677966101748</c:v>
                </c:pt>
                <c:pt idx="472">
                  <c:v>0.48837209302325668</c:v>
                </c:pt>
                <c:pt idx="473">
                  <c:v>0.48734177215189911</c:v>
                </c:pt>
                <c:pt idx="474">
                  <c:v>0.48842105263157876</c:v>
                </c:pt>
                <c:pt idx="475">
                  <c:v>0.48739495798319332</c:v>
                </c:pt>
                <c:pt idx="476">
                  <c:v>0.48637316561844951</c:v>
                </c:pt>
                <c:pt idx="477">
                  <c:v>0.48744769874477034</c:v>
                </c:pt>
                <c:pt idx="478">
                  <c:v>0.48643006263048055</c:v>
                </c:pt>
                <c:pt idx="479">
                  <c:v>0.48541666666666744</c:v>
                </c:pt>
                <c:pt idx="480">
                  <c:v>0.48440748440748482</c:v>
                </c:pt>
                <c:pt idx="481">
                  <c:v>0.48340248962655652</c:v>
                </c:pt>
                <c:pt idx="482">
                  <c:v>0.48240165631470017</c:v>
                </c:pt>
                <c:pt idx="483">
                  <c:v>0.48347107438016573</c:v>
                </c:pt>
                <c:pt idx="484">
                  <c:v>0.4845360824742268</c:v>
                </c:pt>
                <c:pt idx="485">
                  <c:v>0.48559670781893038</c:v>
                </c:pt>
                <c:pt idx="486">
                  <c:v>0.4845995893223824</c:v>
                </c:pt>
                <c:pt idx="487">
                  <c:v>0.48565573770491832</c:v>
                </c:pt>
                <c:pt idx="488">
                  <c:v>0.48466257668711682</c:v>
                </c:pt>
                <c:pt idx="489">
                  <c:v>0.48367346938775607</c:v>
                </c:pt>
                <c:pt idx="490">
                  <c:v>0.48472505091649676</c:v>
                </c:pt>
                <c:pt idx="491">
                  <c:v>0.48373983739837401</c:v>
                </c:pt>
                <c:pt idx="492">
                  <c:v>0.48478701825557807</c:v>
                </c:pt>
                <c:pt idx="493">
                  <c:v>0.48582995951417052</c:v>
                </c:pt>
                <c:pt idx="494">
                  <c:v>0.48686868686868773</c:v>
                </c:pt>
                <c:pt idx="495">
                  <c:v>0.48588709677419401</c:v>
                </c:pt>
                <c:pt idx="496">
                  <c:v>0.48490945674044306</c:v>
                </c:pt>
                <c:pt idx="497">
                  <c:v>0.48594377510040226</c:v>
                </c:pt>
                <c:pt idx="498">
                  <c:v>0.48697394789579207</c:v>
                </c:pt>
                <c:pt idx="499">
                  <c:v>0.48800000000000032</c:v>
                </c:pt>
                <c:pt idx="500">
                  <c:v>0.48902195608782473</c:v>
                </c:pt>
                <c:pt idx="501">
                  <c:v>0.48804780876494086</c:v>
                </c:pt>
                <c:pt idx="502">
                  <c:v>0.48906560636182944</c:v>
                </c:pt>
                <c:pt idx="503">
                  <c:v>0.48809523809523803</c:v>
                </c:pt>
                <c:pt idx="504">
                  <c:v>0.48910891089108932</c:v>
                </c:pt>
                <c:pt idx="505">
                  <c:v>0.48814229249011859</c:v>
                </c:pt>
                <c:pt idx="506">
                  <c:v>0.48717948717948795</c:v>
                </c:pt>
                <c:pt idx="507">
                  <c:v>0.48622047244094541</c:v>
                </c:pt>
                <c:pt idx="508">
                  <c:v>0.48722986247544264</c:v>
                </c:pt>
                <c:pt idx="509">
                  <c:v>0.48627450980392201</c:v>
                </c:pt>
                <c:pt idx="510">
                  <c:v>0.48727984344422698</c:v>
                </c:pt>
                <c:pt idx="511">
                  <c:v>0.48632812500000078</c:v>
                </c:pt>
                <c:pt idx="512">
                  <c:v>0.48538011695906513</c:v>
                </c:pt>
                <c:pt idx="513">
                  <c:v>0.48638132295719883</c:v>
                </c:pt>
                <c:pt idx="514">
                  <c:v>0.48543689320388428</c:v>
                </c:pt>
                <c:pt idx="515">
                  <c:v>0.48643410852713176</c:v>
                </c:pt>
                <c:pt idx="516">
                  <c:v>0.48742746615087129</c:v>
                </c:pt>
                <c:pt idx="517">
                  <c:v>0.48841698841698883</c:v>
                </c:pt>
                <c:pt idx="518">
                  <c:v>0.48747591522158046</c:v>
                </c:pt>
                <c:pt idx="519">
                  <c:v>0.48846153846153806</c:v>
                </c:pt>
                <c:pt idx="520">
                  <c:v>0.48752399232245763</c:v>
                </c:pt>
                <c:pt idx="521">
                  <c:v>0.4865900383141763</c:v>
                </c:pt>
                <c:pt idx="522">
                  <c:v>0.48757170172084213</c:v>
                </c:pt>
                <c:pt idx="523">
                  <c:v>0.48664122137404636</c:v>
                </c:pt>
                <c:pt idx="524">
                  <c:v>0.48571428571428638</c:v>
                </c:pt>
                <c:pt idx="525">
                  <c:v>0.48669201520912547</c:v>
                </c:pt>
                <c:pt idx="526">
                  <c:v>0.48766603415559778</c:v>
                </c:pt>
                <c:pt idx="527">
                  <c:v>0.48674242424242431</c:v>
                </c:pt>
                <c:pt idx="528">
                  <c:v>0.48582230623818567</c:v>
                </c:pt>
                <c:pt idx="529">
                  <c:v>0.48490566037735927</c:v>
                </c:pt>
                <c:pt idx="530">
                  <c:v>0.48587570621469012</c:v>
                </c:pt>
                <c:pt idx="531">
                  <c:v>0.48496240601503782</c:v>
                </c:pt>
                <c:pt idx="532">
                  <c:v>0.48592870544090133</c:v>
                </c:pt>
                <c:pt idx="533">
                  <c:v>0.48689138576779073</c:v>
                </c:pt>
                <c:pt idx="534">
                  <c:v>0.48598130841121495</c:v>
                </c:pt>
                <c:pt idx="535">
                  <c:v>0.48694029850746312</c:v>
                </c:pt>
                <c:pt idx="536">
                  <c:v>0.48789571694599632</c:v>
                </c:pt>
                <c:pt idx="537">
                  <c:v>0.48698884758364402</c:v>
                </c:pt>
                <c:pt idx="538">
                  <c:v>0.48608534322820085</c:v>
                </c:pt>
                <c:pt idx="539">
                  <c:v>0.48518518518518555</c:v>
                </c:pt>
                <c:pt idx="540">
                  <c:v>0.48613678373382674</c:v>
                </c:pt>
                <c:pt idx="541">
                  <c:v>0.48523985239852374</c:v>
                </c:pt>
                <c:pt idx="542">
                  <c:v>0.48434622467771637</c:v>
                </c:pt>
                <c:pt idx="543">
                  <c:v>0.48345588235294207</c:v>
                </c:pt>
                <c:pt idx="544">
                  <c:v>0.48440366972477145</c:v>
                </c:pt>
                <c:pt idx="545">
                  <c:v>0.48534798534798618</c:v>
                </c:pt>
                <c:pt idx="546">
                  <c:v>0.48446069469835512</c:v>
                </c:pt>
                <c:pt idx="547">
                  <c:v>0.48540145985401506</c:v>
                </c:pt>
                <c:pt idx="548">
                  <c:v>0.48633879781420852</c:v>
                </c:pt>
                <c:pt idx="549">
                  <c:v>0.48727272727272775</c:v>
                </c:pt>
                <c:pt idx="550">
                  <c:v>0.4863883847549918</c:v>
                </c:pt>
                <c:pt idx="551">
                  <c:v>0.48550724637681181</c:v>
                </c:pt>
                <c:pt idx="552">
                  <c:v>0.48462929475587752</c:v>
                </c:pt>
                <c:pt idx="553">
                  <c:v>0.48375451263537905</c:v>
                </c:pt>
                <c:pt idx="554">
                  <c:v>0.48468468468468556</c:v>
                </c:pt>
                <c:pt idx="555">
                  <c:v>0.48561151079136683</c:v>
                </c:pt>
                <c:pt idx="556">
                  <c:v>0.48473967684021546</c:v>
                </c:pt>
                <c:pt idx="557">
                  <c:v>0.48387096774193628</c:v>
                </c:pt>
                <c:pt idx="558">
                  <c:v>0.48300536672629696</c:v>
                </c:pt>
                <c:pt idx="559">
                  <c:v>0.48392857142857215</c:v>
                </c:pt>
                <c:pt idx="560">
                  <c:v>0.48306595365418897</c:v>
                </c:pt>
                <c:pt idx="561">
                  <c:v>0.48220640569395062</c:v>
                </c:pt>
                <c:pt idx="562">
                  <c:v>0.48134991119005394</c:v>
                </c:pt>
                <c:pt idx="563">
                  <c:v>0.48226950354609927</c:v>
                </c:pt>
                <c:pt idx="564">
                  <c:v>0.48141592920353982</c:v>
                </c:pt>
                <c:pt idx="565">
                  <c:v>0.4805653710247354</c:v>
                </c:pt>
                <c:pt idx="566">
                  <c:v>0.47971781305114636</c:v>
                </c:pt>
                <c:pt idx="567">
                  <c:v>0.4788732394366198</c:v>
                </c:pt>
                <c:pt idx="568">
                  <c:v>0.47978910369068584</c:v>
                </c:pt>
                <c:pt idx="569">
                  <c:v>0.48070175438596491</c:v>
                </c:pt>
                <c:pt idx="570">
                  <c:v>0.48161120840630434</c:v>
                </c:pt>
                <c:pt idx="571">
                  <c:v>0.48076923076923078</c:v>
                </c:pt>
                <c:pt idx="572">
                  <c:v>0.48167539267015708</c:v>
                </c:pt>
                <c:pt idx="573">
                  <c:v>0.4808362369337979</c:v>
                </c:pt>
                <c:pt idx="574">
                  <c:v>0.48000000000000032</c:v>
                </c:pt>
                <c:pt idx="575">
                  <c:v>0.48090277777777868</c:v>
                </c:pt>
                <c:pt idx="576">
                  <c:v>0.48006932409012126</c:v>
                </c:pt>
                <c:pt idx="577">
                  <c:v>0.48096885813148788</c:v>
                </c:pt>
                <c:pt idx="578">
                  <c:v>0.48013816925734093</c:v>
                </c:pt>
                <c:pt idx="579">
                  <c:v>0.48103448275862082</c:v>
                </c:pt>
                <c:pt idx="580">
                  <c:v>0.48192771084337382</c:v>
                </c:pt>
                <c:pt idx="581">
                  <c:v>0.48281786941580845</c:v>
                </c:pt>
                <c:pt idx="582">
                  <c:v>0.48370497427101239</c:v>
                </c:pt>
                <c:pt idx="583">
                  <c:v>0.48287671232876789</c:v>
                </c:pt>
                <c:pt idx="584">
                  <c:v>0.48376068376068443</c:v>
                </c:pt>
                <c:pt idx="585">
                  <c:v>0.48293515358361777</c:v>
                </c:pt>
                <c:pt idx="586">
                  <c:v>0.48381601362862064</c:v>
                </c:pt>
                <c:pt idx="587">
                  <c:v>0.48299319727891182</c:v>
                </c:pt>
                <c:pt idx="588">
                  <c:v>0.48217317487266614</c:v>
                </c:pt>
                <c:pt idx="589">
                  <c:v>0.4830508474576275</c:v>
                </c:pt>
                <c:pt idx="590">
                  <c:v>0.48223350253807079</c:v>
                </c:pt>
                <c:pt idx="591">
                  <c:v>0.48310810810810811</c:v>
                </c:pt>
                <c:pt idx="592">
                  <c:v>0.48229342327150077</c:v>
                </c:pt>
                <c:pt idx="593">
                  <c:v>0.4814814814814819</c:v>
                </c:pt>
                <c:pt idx="594">
                  <c:v>0.48235294117647126</c:v>
                </c:pt>
                <c:pt idx="595">
                  <c:v>0.48154362416107377</c:v>
                </c:pt>
                <c:pt idx="596">
                  <c:v>0.48073701842546063</c:v>
                </c:pt>
                <c:pt idx="597">
                  <c:v>0.47993311036789332</c:v>
                </c:pt>
                <c:pt idx="598">
                  <c:v>0.47913188647746241</c:v>
                </c:pt>
                <c:pt idx="599">
                  <c:v>0.47833333333333333</c:v>
                </c:pt>
                <c:pt idx="600">
                  <c:v>0.47920133111480911</c:v>
                </c:pt>
                <c:pt idx="601">
                  <c:v>0.48006644518272468</c:v>
                </c:pt>
                <c:pt idx="602">
                  <c:v>0.47927031509121082</c:v>
                </c:pt>
                <c:pt idx="603">
                  <c:v>0.47847682119205404</c:v>
                </c:pt>
                <c:pt idx="604">
                  <c:v>0.47768595041322315</c:v>
                </c:pt>
                <c:pt idx="605">
                  <c:v>0.47854785478547857</c:v>
                </c:pt>
                <c:pt idx="606">
                  <c:v>0.47775947281713343</c:v>
                </c:pt>
                <c:pt idx="607">
                  <c:v>0.47697368421052638</c:v>
                </c:pt>
                <c:pt idx="608">
                  <c:v>0.47783251231527146</c:v>
                </c:pt>
                <c:pt idx="609">
                  <c:v>0.47868852459016392</c:v>
                </c:pt>
                <c:pt idx="610">
                  <c:v>0.47954173486088381</c:v>
                </c:pt>
                <c:pt idx="611">
                  <c:v>0.4803921568627455</c:v>
                </c:pt>
                <c:pt idx="612">
                  <c:v>0.48123980424143559</c:v>
                </c:pt>
                <c:pt idx="613">
                  <c:v>0.48208469055374648</c:v>
                </c:pt>
                <c:pt idx="614">
                  <c:v>0.48130081300813032</c:v>
                </c:pt>
                <c:pt idx="615">
                  <c:v>0.48051948051948096</c:v>
                </c:pt>
                <c:pt idx="616">
                  <c:v>0.47974068071312803</c:v>
                </c:pt>
                <c:pt idx="617">
                  <c:v>0.48058252427184545</c:v>
                </c:pt>
                <c:pt idx="618">
                  <c:v>0.47980613893376456</c:v>
                </c:pt>
                <c:pt idx="619">
                  <c:v>0.48064516129032281</c:v>
                </c:pt>
                <c:pt idx="620">
                  <c:v>0.4814814814814819</c:v>
                </c:pt>
                <c:pt idx="621">
                  <c:v>0.48231511254019294</c:v>
                </c:pt>
                <c:pt idx="622">
                  <c:v>0.48154093097913331</c:v>
                </c:pt>
                <c:pt idx="623">
                  <c:v>0.48076923076923078</c:v>
                </c:pt>
                <c:pt idx="624">
                  <c:v>0.48000000000000032</c:v>
                </c:pt>
                <c:pt idx="625">
                  <c:v>0.48083067092651782</c:v>
                </c:pt>
                <c:pt idx="626">
                  <c:v>0.48006379585327014</c:v>
                </c:pt>
                <c:pt idx="627">
                  <c:v>0.47929936305732485</c:v>
                </c:pt>
                <c:pt idx="628">
                  <c:v>0.47853736089030208</c:v>
                </c:pt>
                <c:pt idx="629">
                  <c:v>0.47936507936508005</c:v>
                </c:pt>
                <c:pt idx="630">
                  <c:v>0.48019017432646632</c:v>
                </c:pt>
                <c:pt idx="631">
                  <c:v>0.47943037974683583</c:v>
                </c:pt>
                <c:pt idx="632">
                  <c:v>0.48025276461295463</c:v>
                </c:pt>
                <c:pt idx="633">
                  <c:v>0.47949526813880167</c:v>
                </c:pt>
                <c:pt idx="634">
                  <c:v>0.47874015748031479</c:v>
                </c:pt>
                <c:pt idx="635">
                  <c:v>0.47955974842767296</c:v>
                </c:pt>
                <c:pt idx="636">
                  <c:v>0.48037676609105268</c:v>
                </c:pt>
                <c:pt idx="637">
                  <c:v>0.47962382445141066</c:v>
                </c:pt>
                <c:pt idx="638">
                  <c:v>0.4788732394366198</c:v>
                </c:pt>
                <c:pt idx="639">
                  <c:v>0.47812500000000002</c:v>
                </c:pt>
                <c:pt idx="640">
                  <c:v>0.47893915756630229</c:v>
                </c:pt>
                <c:pt idx="641">
                  <c:v>0.47819314641744526</c:v>
                </c:pt>
                <c:pt idx="642">
                  <c:v>0.47900466562986116</c:v>
                </c:pt>
                <c:pt idx="643">
                  <c:v>0.47981366459627367</c:v>
                </c:pt>
                <c:pt idx="644">
                  <c:v>0.47906976744186103</c:v>
                </c:pt>
                <c:pt idx="645">
                  <c:v>0.47987616099071295</c:v>
                </c:pt>
                <c:pt idx="646">
                  <c:v>0.47913446676970672</c:v>
                </c:pt>
                <c:pt idx="647">
                  <c:v>0.47993827160493885</c:v>
                </c:pt>
                <c:pt idx="648">
                  <c:v>0.47919876733436145</c:v>
                </c:pt>
                <c:pt idx="649">
                  <c:v>0.48000000000000032</c:v>
                </c:pt>
                <c:pt idx="650">
                  <c:v>0.47926267281106028</c:v>
                </c:pt>
                <c:pt idx="651">
                  <c:v>0.48006134969325182</c:v>
                </c:pt>
                <c:pt idx="652">
                  <c:v>0.47932618683001593</c:v>
                </c:pt>
                <c:pt idx="653">
                  <c:v>0.48012232415902184</c:v>
                </c:pt>
                <c:pt idx="654">
                  <c:v>0.47938931297709975</c:v>
                </c:pt>
                <c:pt idx="655">
                  <c:v>0.48018292682926905</c:v>
                </c:pt>
                <c:pt idx="656">
                  <c:v>0.47945205479452052</c:v>
                </c:pt>
                <c:pt idx="657">
                  <c:v>0.47872340425531917</c:v>
                </c:pt>
                <c:pt idx="658">
                  <c:v>0.47951441578148757</c:v>
                </c:pt>
                <c:pt idx="659">
                  <c:v>0.48030303030303034</c:v>
                </c:pt>
                <c:pt idx="660">
                  <c:v>0.47957639939485758</c:v>
                </c:pt>
                <c:pt idx="661">
                  <c:v>0.48036253776435123</c:v>
                </c:pt>
                <c:pt idx="662">
                  <c:v>0.47963800904977388</c:v>
                </c:pt>
                <c:pt idx="663">
                  <c:v>0.48042168674698832</c:v>
                </c:pt>
                <c:pt idx="664">
                  <c:v>0.47969924812030074</c:v>
                </c:pt>
                <c:pt idx="665">
                  <c:v>0.47897897897897979</c:v>
                </c:pt>
                <c:pt idx="666">
                  <c:v>0.47826086956521791</c:v>
                </c:pt>
                <c:pt idx="667">
                  <c:v>0.47754491017964162</c:v>
                </c:pt>
                <c:pt idx="668">
                  <c:v>0.47683109118086753</c:v>
                </c:pt>
                <c:pt idx="669">
                  <c:v>0.47611940298507482</c:v>
                </c:pt>
                <c:pt idx="670">
                  <c:v>0.47690014903129657</c:v>
                </c:pt>
                <c:pt idx="671">
                  <c:v>0.47619047619047655</c:v>
                </c:pt>
                <c:pt idx="672">
                  <c:v>0.47696879643387863</c:v>
                </c:pt>
                <c:pt idx="673">
                  <c:v>0.47774480712166217</c:v>
                </c:pt>
                <c:pt idx="674">
                  <c:v>0.47851851851851851</c:v>
                </c:pt>
                <c:pt idx="675">
                  <c:v>0.47928994082840237</c:v>
                </c:pt>
                <c:pt idx="676">
                  <c:v>0.48005908419497823</c:v>
                </c:pt>
                <c:pt idx="677">
                  <c:v>0.4808259587020654</c:v>
                </c:pt>
                <c:pt idx="678">
                  <c:v>0.48159057437408026</c:v>
                </c:pt>
                <c:pt idx="679">
                  <c:v>0.48088235294117648</c:v>
                </c:pt>
                <c:pt idx="680">
                  <c:v>0.48017621145374495</c:v>
                </c:pt>
                <c:pt idx="681">
                  <c:v>0.47947214076246392</c:v>
                </c:pt>
                <c:pt idx="682">
                  <c:v>0.47877013177159589</c:v>
                </c:pt>
                <c:pt idx="683">
                  <c:v>0.47807017543859648</c:v>
                </c:pt>
                <c:pt idx="684">
                  <c:v>0.47883211678832116</c:v>
                </c:pt>
                <c:pt idx="685">
                  <c:v>0.478134110787172</c:v>
                </c:pt>
                <c:pt idx="686">
                  <c:v>0.4774381368267831</c:v>
                </c:pt>
                <c:pt idx="687">
                  <c:v>0.47819767441860467</c:v>
                </c:pt>
                <c:pt idx="688">
                  <c:v>0.47895500725689438</c:v>
                </c:pt>
                <c:pt idx="689">
                  <c:v>0.47826086956521791</c:v>
                </c:pt>
                <c:pt idx="690">
                  <c:v>0.47901591895803186</c:v>
                </c:pt>
                <c:pt idx="691">
                  <c:v>0.47832369942196573</c:v>
                </c:pt>
                <c:pt idx="692">
                  <c:v>0.47907647907647977</c:v>
                </c:pt>
                <c:pt idx="693">
                  <c:v>0.47838616714697496</c:v>
                </c:pt>
                <c:pt idx="694">
                  <c:v>0.47769784172661872</c:v>
                </c:pt>
                <c:pt idx="695">
                  <c:v>0.47701149425287415</c:v>
                </c:pt>
                <c:pt idx="696">
                  <c:v>0.47632711621233881</c:v>
                </c:pt>
                <c:pt idx="697">
                  <c:v>0.47564469914040175</c:v>
                </c:pt>
                <c:pt idx="698">
                  <c:v>0.47639484978540836</c:v>
                </c:pt>
                <c:pt idx="699">
                  <c:v>0.47714285714285776</c:v>
                </c:pt>
                <c:pt idx="700">
                  <c:v>0.47646219686162666</c:v>
                </c:pt>
                <c:pt idx="701">
                  <c:v>0.47578347578347624</c:v>
                </c:pt>
                <c:pt idx="702">
                  <c:v>0.47652916073968776</c:v>
                </c:pt>
                <c:pt idx="703">
                  <c:v>0.47585227272727337</c:v>
                </c:pt>
                <c:pt idx="704">
                  <c:v>0.47517730496453908</c:v>
                </c:pt>
                <c:pt idx="705">
                  <c:v>0.47592067988668646</c:v>
                </c:pt>
                <c:pt idx="706">
                  <c:v>0.47524752475247528</c:v>
                </c:pt>
                <c:pt idx="707">
                  <c:v>0.47598870056497256</c:v>
                </c:pt>
                <c:pt idx="708">
                  <c:v>0.47531734837799738</c:v>
                </c:pt>
                <c:pt idx="709">
                  <c:v>0.47464788732394425</c:v>
                </c:pt>
                <c:pt idx="710">
                  <c:v>0.47538677918424904</c:v>
                </c:pt>
                <c:pt idx="711">
                  <c:v>0.4747191011235955</c:v>
                </c:pt>
                <c:pt idx="712">
                  <c:v>0.47405329593267936</c:v>
                </c:pt>
                <c:pt idx="713">
                  <c:v>0.47478991596638681</c:v>
                </c:pt>
                <c:pt idx="714">
                  <c:v>0.47412587412587476</c:v>
                </c:pt>
                <c:pt idx="715">
                  <c:v>0.47346368715083853</c:v>
                </c:pt>
                <c:pt idx="716">
                  <c:v>0.47419804741980481</c:v>
                </c:pt>
                <c:pt idx="717">
                  <c:v>0.4749303621169918</c:v>
                </c:pt>
                <c:pt idx="718">
                  <c:v>0.47426981919332406</c:v>
                </c:pt>
                <c:pt idx="719">
                  <c:v>0.47361111111111109</c:v>
                </c:pt>
                <c:pt idx="720">
                  <c:v>0.4743411927877948</c:v>
                </c:pt>
                <c:pt idx="721">
                  <c:v>0.47506925207756234</c:v>
                </c:pt>
                <c:pt idx="722">
                  <c:v>0.47579529737206122</c:v>
                </c:pt>
                <c:pt idx="723">
                  <c:v>0.47513812154696133</c:v>
                </c:pt>
                <c:pt idx="724">
                  <c:v>0.47586206896551786</c:v>
                </c:pt>
                <c:pt idx="725">
                  <c:v>0.47520661157024846</c:v>
                </c:pt>
                <c:pt idx="726">
                  <c:v>0.47592847317744286</c:v>
                </c:pt>
                <c:pt idx="727">
                  <c:v>0.47664835164835168</c:v>
                </c:pt>
                <c:pt idx="728">
                  <c:v>0.47736625514403341</c:v>
                </c:pt>
                <c:pt idx="729">
                  <c:v>0.47671232876712327</c:v>
                </c:pt>
                <c:pt idx="730">
                  <c:v>0.47742818057455605</c:v>
                </c:pt>
                <c:pt idx="731">
                  <c:v>0.47814207650273222</c:v>
                </c:pt>
                <c:pt idx="732">
                  <c:v>0.47748976807639837</c:v>
                </c:pt>
                <c:pt idx="733">
                  <c:v>0.47683923705722081</c:v>
                </c:pt>
                <c:pt idx="734">
                  <c:v>0.47619047619047655</c:v>
                </c:pt>
                <c:pt idx="735">
                  <c:v>0.47690217391304429</c:v>
                </c:pt>
                <c:pt idx="736">
                  <c:v>0.4762550881953867</c:v>
                </c:pt>
                <c:pt idx="737">
                  <c:v>0.47560975609756095</c:v>
                </c:pt>
                <c:pt idx="738">
                  <c:v>0.47631935047361301</c:v>
                </c:pt>
                <c:pt idx="739">
                  <c:v>0.47567567567567626</c:v>
                </c:pt>
                <c:pt idx="740">
                  <c:v>0.47503373819163275</c:v>
                </c:pt>
                <c:pt idx="741">
                  <c:v>0.47574123989218325</c:v>
                </c:pt>
                <c:pt idx="742">
                  <c:v>0.47510094212651416</c:v>
                </c:pt>
                <c:pt idx="743">
                  <c:v>0.47446236559139787</c:v>
                </c:pt>
                <c:pt idx="744">
                  <c:v>0.4738255033557055</c:v>
                </c:pt>
                <c:pt idx="745">
                  <c:v>0.4745308310991958</c:v>
                </c:pt>
                <c:pt idx="746">
                  <c:v>0.47523427041499333</c:v>
                </c:pt>
                <c:pt idx="747">
                  <c:v>0.47459893048128343</c:v>
                </c:pt>
                <c:pt idx="748">
                  <c:v>0.47396528704939961</c:v>
                </c:pt>
                <c:pt idx="749">
                  <c:v>0.47333333333333333</c:v>
                </c:pt>
                <c:pt idx="750">
                  <c:v>0.47403462050599199</c:v>
                </c:pt>
                <c:pt idx="751">
                  <c:v>0.47473404255319085</c:v>
                </c:pt>
                <c:pt idx="752">
                  <c:v>0.47543160690571051</c:v>
                </c:pt>
                <c:pt idx="753">
                  <c:v>0.47480106100795827</c:v>
                </c:pt>
                <c:pt idx="754">
                  <c:v>0.47549668874172185</c:v>
                </c:pt>
                <c:pt idx="755">
                  <c:v>0.47486772486772488</c:v>
                </c:pt>
                <c:pt idx="756">
                  <c:v>0.47556142668428031</c:v>
                </c:pt>
                <c:pt idx="757">
                  <c:v>0.47625329815303424</c:v>
                </c:pt>
                <c:pt idx="758">
                  <c:v>0.47694334650856379</c:v>
                </c:pt>
                <c:pt idx="759">
                  <c:v>0.47631578947368475</c:v>
                </c:pt>
                <c:pt idx="760">
                  <c:v>0.47568988173456062</c:v>
                </c:pt>
                <c:pt idx="761">
                  <c:v>0.47637795275590589</c:v>
                </c:pt>
                <c:pt idx="762">
                  <c:v>0.47706422018348632</c:v>
                </c:pt>
                <c:pt idx="763">
                  <c:v>0.47643979057591634</c:v>
                </c:pt>
                <c:pt idx="764">
                  <c:v>0.47581699346405343</c:v>
                </c:pt>
                <c:pt idx="765">
                  <c:v>0.47650130548302871</c:v>
                </c:pt>
                <c:pt idx="766">
                  <c:v>0.47718383311603652</c:v>
                </c:pt>
                <c:pt idx="767">
                  <c:v>0.47656250000000039</c:v>
                </c:pt>
                <c:pt idx="768">
                  <c:v>0.47594278283485147</c:v>
                </c:pt>
                <c:pt idx="769">
                  <c:v>0.47662337662337662</c:v>
                </c:pt>
                <c:pt idx="770">
                  <c:v>0.47600518806744535</c:v>
                </c:pt>
                <c:pt idx="771">
                  <c:v>0.47668393782383461</c:v>
                </c:pt>
                <c:pt idx="772">
                  <c:v>0.47736093143596436</c:v>
                </c:pt>
                <c:pt idx="773">
                  <c:v>0.47674418604651164</c:v>
                </c:pt>
                <c:pt idx="774">
                  <c:v>0.47612903225806452</c:v>
                </c:pt>
                <c:pt idx="775">
                  <c:v>0.47680412371134068</c:v>
                </c:pt>
                <c:pt idx="776">
                  <c:v>0.47747747747747815</c:v>
                </c:pt>
                <c:pt idx="777">
                  <c:v>0.47814910025706941</c:v>
                </c:pt>
                <c:pt idx="778">
                  <c:v>0.47753530166880631</c:v>
                </c:pt>
                <c:pt idx="779">
                  <c:v>0.47820512820512823</c:v>
                </c:pt>
                <c:pt idx="780">
                  <c:v>0.47759282970550582</c:v>
                </c:pt>
                <c:pt idx="781">
                  <c:v>0.47826086956521791</c:v>
                </c:pt>
                <c:pt idx="782">
                  <c:v>0.4776500638569609</c:v>
                </c:pt>
                <c:pt idx="783">
                  <c:v>0.47704081632653061</c:v>
                </c:pt>
                <c:pt idx="784">
                  <c:v>0.47770700636942681</c:v>
                </c:pt>
                <c:pt idx="785">
                  <c:v>0.47837150127226552</c:v>
                </c:pt>
                <c:pt idx="786">
                  <c:v>0.47776365946632726</c:v>
                </c:pt>
                <c:pt idx="787">
                  <c:v>0.47715736040609125</c:v>
                </c:pt>
                <c:pt idx="788">
                  <c:v>0.47655259822560264</c:v>
                </c:pt>
                <c:pt idx="789">
                  <c:v>0.47594936708860808</c:v>
                </c:pt>
                <c:pt idx="790">
                  <c:v>0.47661188369152985</c:v>
                </c:pt>
                <c:pt idx="791">
                  <c:v>0.47727272727272785</c:v>
                </c:pt>
                <c:pt idx="792">
                  <c:v>0.47793190416141235</c:v>
                </c:pt>
                <c:pt idx="793">
                  <c:v>0.47732997481108363</c:v>
                </c:pt>
                <c:pt idx="794">
                  <c:v>0.47672955974842768</c:v>
                </c:pt>
                <c:pt idx="795">
                  <c:v>0.47613065326633164</c:v>
                </c:pt>
                <c:pt idx="796">
                  <c:v>0.47678795483061481</c:v>
                </c:pt>
                <c:pt idx="797">
                  <c:v>0.47619047619047655</c:v>
                </c:pt>
                <c:pt idx="798">
                  <c:v>0.47684605757196497</c:v>
                </c:pt>
                <c:pt idx="799">
                  <c:v>0.47625000000000001</c:v>
                </c:pt>
                <c:pt idx="800">
                  <c:v>0.47565543071161043</c:v>
                </c:pt>
                <c:pt idx="801">
                  <c:v>0.47506234413965154</c:v>
                </c:pt>
                <c:pt idx="802">
                  <c:v>0.47571606475716088</c:v>
                </c:pt>
                <c:pt idx="803">
                  <c:v>0.47512437810945368</c:v>
                </c:pt>
                <c:pt idx="804">
                  <c:v>0.47453416149068367</c:v>
                </c:pt>
                <c:pt idx="805">
                  <c:v>0.47518610421836238</c:v>
                </c:pt>
                <c:pt idx="806">
                  <c:v>0.47583643122676617</c:v>
                </c:pt>
                <c:pt idx="807">
                  <c:v>0.47524752475247528</c:v>
                </c:pt>
                <c:pt idx="808">
                  <c:v>0.47466007416563682</c:v>
                </c:pt>
                <c:pt idx="809">
                  <c:v>0.47407407407407476</c:v>
                </c:pt>
                <c:pt idx="810">
                  <c:v>0.47348951911220788</c:v>
                </c:pt>
                <c:pt idx="811">
                  <c:v>0.47290640394088757</c:v>
                </c:pt>
                <c:pt idx="812">
                  <c:v>0.47232472324723329</c:v>
                </c:pt>
                <c:pt idx="813">
                  <c:v>0.47174447174447243</c:v>
                </c:pt>
                <c:pt idx="814">
                  <c:v>0.47116564417177914</c:v>
                </c:pt>
                <c:pt idx="815">
                  <c:v>0.47181372549019607</c:v>
                </c:pt>
                <c:pt idx="816">
                  <c:v>0.47246022031823748</c:v>
                </c:pt>
                <c:pt idx="817">
                  <c:v>0.47310513447432723</c:v>
                </c:pt>
                <c:pt idx="818">
                  <c:v>0.47252747252747301</c:v>
                </c:pt>
                <c:pt idx="819">
                  <c:v>0.47317073170731738</c:v>
                </c:pt>
                <c:pt idx="820">
                  <c:v>0.47381242387332567</c:v>
                </c:pt>
                <c:pt idx="821">
                  <c:v>0.47323600973236007</c:v>
                </c:pt>
                <c:pt idx="822">
                  <c:v>0.47387606318347597</c:v>
                </c:pt>
                <c:pt idx="823">
                  <c:v>0.47330097087378697</c:v>
                </c:pt>
                <c:pt idx="824">
                  <c:v>0.47393939393939433</c:v>
                </c:pt>
                <c:pt idx="825">
                  <c:v>0.47336561743341432</c:v>
                </c:pt>
                <c:pt idx="826">
                  <c:v>0.47279322853687988</c:v>
                </c:pt>
                <c:pt idx="827">
                  <c:v>0.47342995169082186</c:v>
                </c:pt>
                <c:pt idx="828">
                  <c:v>0.47406513872135103</c:v>
                </c:pt>
                <c:pt idx="829">
                  <c:v>0.47349397590361503</c:v>
                </c:pt>
                <c:pt idx="830">
                  <c:v>0.47412755716004856</c:v>
                </c:pt>
                <c:pt idx="831">
                  <c:v>0.47355769230769273</c:v>
                </c:pt>
                <c:pt idx="832">
                  <c:v>0.47298919567827175</c:v>
                </c:pt>
                <c:pt idx="833">
                  <c:v>0.47362110311750638</c:v>
                </c:pt>
                <c:pt idx="834">
                  <c:v>0.47425149700598801</c:v>
                </c:pt>
                <c:pt idx="835">
                  <c:v>0.47488038277512007</c:v>
                </c:pt>
                <c:pt idx="836">
                  <c:v>0.47431302270011949</c:v>
                </c:pt>
                <c:pt idx="837">
                  <c:v>0.47494033412887832</c:v>
                </c:pt>
                <c:pt idx="838">
                  <c:v>0.47437425506555486</c:v>
                </c:pt>
                <c:pt idx="839">
                  <c:v>0.47500000000000031</c:v>
                </c:pt>
                <c:pt idx="840">
                  <c:v>0.4756242568370988</c:v>
                </c:pt>
                <c:pt idx="841">
                  <c:v>0.47624703087885983</c:v>
                </c:pt>
                <c:pt idx="842">
                  <c:v>0.47686832740213531</c:v>
                </c:pt>
                <c:pt idx="843">
                  <c:v>0.47748815165876823</c:v>
                </c:pt>
                <c:pt idx="844">
                  <c:v>0.47692307692307739</c:v>
                </c:pt>
                <c:pt idx="845">
                  <c:v>0.47754137115839246</c:v>
                </c:pt>
                <c:pt idx="846">
                  <c:v>0.47815820543093268</c:v>
                </c:pt>
                <c:pt idx="847">
                  <c:v>0.47759433962264214</c:v>
                </c:pt>
                <c:pt idx="848">
                  <c:v>0.47820965842167229</c:v>
                </c:pt>
                <c:pt idx="849">
                  <c:v>0.47882352941176481</c:v>
                </c:pt>
                <c:pt idx="850">
                  <c:v>0.47826086956521791</c:v>
                </c:pt>
                <c:pt idx="851">
                  <c:v>0.47769953051643149</c:v>
                </c:pt>
                <c:pt idx="852">
                  <c:v>0.47713950762016411</c:v>
                </c:pt>
                <c:pt idx="853">
                  <c:v>0.47658079625292804</c:v>
                </c:pt>
                <c:pt idx="854">
                  <c:v>0.47602339181286646</c:v>
                </c:pt>
                <c:pt idx="855">
                  <c:v>0.47663551401869159</c:v>
                </c:pt>
                <c:pt idx="856">
                  <c:v>0.4760793465577598</c:v>
                </c:pt>
                <c:pt idx="857">
                  <c:v>0.47668997668997726</c:v>
                </c:pt>
                <c:pt idx="858">
                  <c:v>0.47613504074505225</c:v>
                </c:pt>
                <c:pt idx="859">
                  <c:v>0.47558139534883775</c:v>
                </c:pt>
                <c:pt idx="860">
                  <c:v>0.47502903600464624</c:v>
                </c:pt>
                <c:pt idx="861">
                  <c:v>0.47447795823665939</c:v>
                </c:pt>
                <c:pt idx="862">
                  <c:v>0.47392815758980378</c:v>
                </c:pt>
                <c:pt idx="863">
                  <c:v>0.47337962962963037</c:v>
                </c:pt>
                <c:pt idx="864">
                  <c:v>0.47283236994219702</c:v>
                </c:pt>
                <c:pt idx="865">
                  <c:v>0.47228637413394975</c:v>
                </c:pt>
                <c:pt idx="866">
                  <c:v>0.4728950403690888</c:v>
                </c:pt>
                <c:pt idx="867">
                  <c:v>0.47350230414746591</c:v>
                </c:pt>
                <c:pt idx="868">
                  <c:v>0.47410817031070246</c:v>
                </c:pt>
                <c:pt idx="869">
                  <c:v>0.47471264367816091</c:v>
                </c:pt>
                <c:pt idx="870">
                  <c:v>0.47416762342135477</c:v>
                </c:pt>
                <c:pt idx="871">
                  <c:v>0.47477064220183485</c:v>
                </c:pt>
                <c:pt idx="872">
                  <c:v>0.47422680412371132</c:v>
                </c:pt>
                <c:pt idx="873">
                  <c:v>0.47482837528604233</c:v>
                </c:pt>
                <c:pt idx="874">
                  <c:v>0.47428571428571431</c:v>
                </c:pt>
                <c:pt idx="875">
                  <c:v>0.47488584474885898</c:v>
                </c:pt>
                <c:pt idx="876">
                  <c:v>0.47434435575826722</c:v>
                </c:pt>
                <c:pt idx="877">
                  <c:v>0.47494305239179929</c:v>
                </c:pt>
                <c:pt idx="878">
                  <c:v>0.47554038680318544</c:v>
                </c:pt>
                <c:pt idx="879">
                  <c:v>0.47500000000000031</c:v>
                </c:pt>
                <c:pt idx="880">
                  <c:v>0.47446083995459765</c:v>
                </c:pt>
                <c:pt idx="881">
                  <c:v>0.47392290249433144</c:v>
                </c:pt>
                <c:pt idx="882">
                  <c:v>0.47338618346545958</c:v>
                </c:pt>
                <c:pt idx="883">
                  <c:v>0.47398190045248906</c:v>
                </c:pt>
                <c:pt idx="884">
                  <c:v>0.47457627118644158</c:v>
                </c:pt>
                <c:pt idx="885">
                  <c:v>0.47404063205417607</c:v>
                </c:pt>
                <c:pt idx="886">
                  <c:v>0.47463359639233371</c:v>
                </c:pt>
                <c:pt idx="887">
                  <c:v>0.47522522522522531</c:v>
                </c:pt>
                <c:pt idx="888">
                  <c:v>0.47581552305961827</c:v>
                </c:pt>
                <c:pt idx="889">
                  <c:v>0.47640449438202304</c:v>
                </c:pt>
                <c:pt idx="890">
                  <c:v>0.47586980920314315</c:v>
                </c:pt>
                <c:pt idx="891">
                  <c:v>0.47533632286995575</c:v>
                </c:pt>
                <c:pt idx="892">
                  <c:v>0.474804031354984</c:v>
                </c:pt>
                <c:pt idx="893">
                  <c:v>0.47539149888143178</c:v>
                </c:pt>
                <c:pt idx="894">
                  <c:v>0.47597765363128491</c:v>
                </c:pt>
                <c:pt idx="895">
                  <c:v>0.47544642857142855</c:v>
                </c:pt>
                <c:pt idx="896">
                  <c:v>0.47603121516164992</c:v>
                </c:pt>
                <c:pt idx="897">
                  <c:v>0.47550111358574632</c:v>
                </c:pt>
                <c:pt idx="898">
                  <c:v>0.47608453837597386</c:v>
                </c:pt>
                <c:pt idx="899">
                  <c:v>0.47666666666666713</c:v>
                </c:pt>
                <c:pt idx="900">
                  <c:v>0.4772475027746948</c:v>
                </c:pt>
                <c:pt idx="901">
                  <c:v>0.47671840354767242</c:v>
                </c:pt>
                <c:pt idx="902">
                  <c:v>0.47729789590254751</c:v>
                </c:pt>
                <c:pt idx="903">
                  <c:v>0.47676991150442488</c:v>
                </c:pt>
                <c:pt idx="904">
                  <c:v>0.47624309392265246</c:v>
                </c:pt>
                <c:pt idx="905">
                  <c:v>0.47571743929359822</c:v>
                </c:pt>
                <c:pt idx="906">
                  <c:v>0.4762954796030871</c:v>
                </c:pt>
                <c:pt idx="907">
                  <c:v>0.4757709251101323</c:v>
                </c:pt>
                <c:pt idx="908">
                  <c:v>0.47524752475247528</c:v>
                </c:pt>
                <c:pt idx="909">
                  <c:v>0.47472527472527482</c:v>
                </c:pt>
                <c:pt idx="910">
                  <c:v>0.47530186608122948</c:v>
                </c:pt>
                <c:pt idx="911">
                  <c:v>0.47587719298245701</c:v>
                </c:pt>
                <c:pt idx="912">
                  <c:v>0.4764512595837897</c:v>
                </c:pt>
                <c:pt idx="913">
                  <c:v>0.47592997811816234</c:v>
                </c:pt>
                <c:pt idx="914">
                  <c:v>0.47650273224043732</c:v>
                </c:pt>
                <c:pt idx="915">
                  <c:v>0.47707423580786112</c:v>
                </c:pt>
                <c:pt idx="916">
                  <c:v>0.47764449291166888</c:v>
                </c:pt>
                <c:pt idx="917">
                  <c:v>0.47712418300653597</c:v>
                </c:pt>
                <c:pt idx="918">
                  <c:v>0.47660500544069639</c:v>
                </c:pt>
                <c:pt idx="919">
                  <c:v>0.47608695652173916</c:v>
                </c:pt>
                <c:pt idx="920">
                  <c:v>0.47557003257328989</c:v>
                </c:pt>
                <c:pt idx="921">
                  <c:v>0.47505422993492458</c:v>
                </c:pt>
                <c:pt idx="922">
                  <c:v>0.47562296858071551</c:v>
                </c:pt>
                <c:pt idx="923">
                  <c:v>0.47619047619047655</c:v>
                </c:pt>
                <c:pt idx="924">
                  <c:v>0.47675675675675677</c:v>
                </c:pt>
                <c:pt idx="925">
                  <c:v>0.47732181425486059</c:v>
                </c:pt>
                <c:pt idx="926">
                  <c:v>0.47680690399137066</c:v>
                </c:pt>
                <c:pt idx="927">
                  <c:v>0.47629310344827575</c:v>
                </c:pt>
                <c:pt idx="928">
                  <c:v>0.47578040904198082</c:v>
                </c:pt>
                <c:pt idx="929">
                  <c:v>0.47634408602150535</c:v>
                </c:pt>
                <c:pt idx="930">
                  <c:v>0.47690655209452232</c:v>
                </c:pt>
                <c:pt idx="931">
                  <c:v>0.47639484978540836</c:v>
                </c:pt>
                <c:pt idx="932">
                  <c:v>0.47695605573419081</c:v>
                </c:pt>
                <c:pt idx="933">
                  <c:v>0.47751605995717383</c:v>
                </c:pt>
                <c:pt idx="934">
                  <c:v>0.47807486631016116</c:v>
                </c:pt>
                <c:pt idx="935">
                  <c:v>0.47756410256410281</c:v>
                </c:pt>
                <c:pt idx="936">
                  <c:v>0.478121664887941</c:v>
                </c:pt>
                <c:pt idx="937">
                  <c:v>0.47761194029850745</c:v>
                </c:pt>
                <c:pt idx="938">
                  <c:v>0.47710330138445239</c:v>
                </c:pt>
                <c:pt idx="939">
                  <c:v>0.47659574468085131</c:v>
                </c:pt>
                <c:pt idx="940">
                  <c:v>0.47715196599362436</c:v>
                </c:pt>
                <c:pt idx="941">
                  <c:v>0.47664543524416136</c:v>
                </c:pt>
                <c:pt idx="942">
                  <c:v>0.47613997879109227</c:v>
                </c:pt>
                <c:pt idx="943">
                  <c:v>0.47669491525423785</c:v>
                </c:pt>
                <c:pt idx="944">
                  <c:v>0.47619047619047655</c:v>
                </c:pt>
                <c:pt idx="945">
                  <c:v>0.47674418604651164</c:v>
                </c:pt>
                <c:pt idx="946">
                  <c:v>0.47729672650475186</c:v>
                </c:pt>
                <c:pt idx="947">
                  <c:v>0.47679324894514769</c:v>
                </c:pt>
                <c:pt idx="948">
                  <c:v>0.47734457323498508</c:v>
                </c:pt>
                <c:pt idx="949">
                  <c:v>0.47684210526315834</c:v>
                </c:pt>
                <c:pt idx="950">
                  <c:v>0.47634069400630918</c:v>
                </c:pt>
                <c:pt idx="951">
                  <c:v>0.47689075630252131</c:v>
                </c:pt>
                <c:pt idx="952">
                  <c:v>0.47639034627492138</c:v>
                </c:pt>
                <c:pt idx="953">
                  <c:v>0.47693920335429812</c:v>
                </c:pt>
                <c:pt idx="954">
                  <c:v>0.47643979057591634</c:v>
                </c:pt>
                <c:pt idx="955">
                  <c:v>0.47698744769874535</c:v>
                </c:pt>
                <c:pt idx="956">
                  <c:v>0.4764890282131663</c:v>
                </c:pt>
                <c:pt idx="957">
                  <c:v>0.47599164926931131</c:v>
                </c:pt>
                <c:pt idx="958">
                  <c:v>0.47653806047966685</c:v>
                </c:pt>
                <c:pt idx="959">
                  <c:v>0.47708333333333336</c:v>
                </c:pt>
                <c:pt idx="960">
                  <c:v>0.47658688865764925</c:v>
                </c:pt>
                <c:pt idx="961">
                  <c:v>0.47713097713097763</c:v>
                </c:pt>
                <c:pt idx="962">
                  <c:v>0.47663551401869159</c:v>
                </c:pt>
                <c:pt idx="963">
                  <c:v>0.47717842323651488</c:v>
                </c:pt>
                <c:pt idx="964">
                  <c:v>0.47668393782383461</c:v>
                </c:pt>
                <c:pt idx="965">
                  <c:v>0.47619047619047655</c:v>
                </c:pt>
                <c:pt idx="966">
                  <c:v>0.47673216132368196</c:v>
                </c:pt>
                <c:pt idx="967">
                  <c:v>0.47727272727272785</c:v>
                </c:pt>
                <c:pt idx="968">
                  <c:v>0.47781217750258065</c:v>
                </c:pt>
                <c:pt idx="969">
                  <c:v>0.47835051546391782</c:v>
                </c:pt>
                <c:pt idx="970">
                  <c:v>0.47888774459320288</c:v>
                </c:pt>
                <c:pt idx="971">
                  <c:v>0.47942386831275807</c:v>
                </c:pt>
                <c:pt idx="972">
                  <c:v>0.47893114080164439</c:v>
                </c:pt>
                <c:pt idx="973">
                  <c:v>0.47946611909650932</c:v>
                </c:pt>
                <c:pt idx="974">
                  <c:v>0.47897435897435953</c:v>
                </c:pt>
                <c:pt idx="975">
                  <c:v>0.47848360655737732</c:v>
                </c:pt>
                <c:pt idx="976">
                  <c:v>0.47799385875127925</c:v>
                </c:pt>
                <c:pt idx="977">
                  <c:v>0.47750511247443761</c:v>
                </c:pt>
                <c:pt idx="978">
                  <c:v>0.47701736465781458</c:v>
                </c:pt>
                <c:pt idx="979">
                  <c:v>0.47755102040816289</c:v>
                </c:pt>
                <c:pt idx="980">
                  <c:v>0.47808358817533131</c:v>
                </c:pt>
                <c:pt idx="981">
                  <c:v>0.47759674134419589</c:v>
                </c:pt>
                <c:pt idx="982">
                  <c:v>0.47711088504577887</c:v>
                </c:pt>
                <c:pt idx="983">
                  <c:v>0.47662601626016282</c:v>
                </c:pt>
                <c:pt idx="984">
                  <c:v>0.47715736040609125</c:v>
                </c:pt>
                <c:pt idx="985">
                  <c:v>0.47768762677484855</c:v>
                </c:pt>
                <c:pt idx="986">
                  <c:v>0.47720364741641325</c:v>
                </c:pt>
                <c:pt idx="987">
                  <c:v>0.47773279352226738</c:v>
                </c:pt>
                <c:pt idx="988">
                  <c:v>0.47826086956521791</c:v>
                </c:pt>
                <c:pt idx="989">
                  <c:v>0.47777777777777825</c:v>
                </c:pt>
                <c:pt idx="990">
                  <c:v>0.47830474268415785</c:v>
                </c:pt>
                <c:pt idx="991">
                  <c:v>0.47782258064516187</c:v>
                </c:pt>
                <c:pt idx="992">
                  <c:v>0.47734138972809681</c:v>
                </c:pt>
                <c:pt idx="993">
                  <c:v>0.47786720321931647</c:v>
                </c:pt>
                <c:pt idx="994">
                  <c:v>0.47839195979899496</c:v>
                </c:pt>
                <c:pt idx="995">
                  <c:v>0.47891566265060304</c:v>
                </c:pt>
                <c:pt idx="996">
                  <c:v>0.47843530591775374</c:v>
                </c:pt>
                <c:pt idx="997">
                  <c:v>0.47895791583166386</c:v>
                </c:pt>
                <c:pt idx="998">
                  <c:v>0.47947947947948028</c:v>
                </c:pt>
                <c:pt idx="999">
                  <c:v>0.48000000000000032</c:v>
                </c:pt>
              </c:numCache>
            </c:numRef>
          </c:val>
        </c:ser>
        <c:marker val="1"/>
        <c:axId val="60304000"/>
        <c:axId val="60547456"/>
      </c:lineChart>
      <c:catAx>
        <c:axId val="60304000"/>
        <c:scaling>
          <c:orientation val="minMax"/>
        </c:scaling>
        <c:axPos val="b"/>
        <c:tickLblPos val="nextTo"/>
        <c:crossAx val="60547456"/>
        <c:crosses val="autoZero"/>
        <c:auto val="1"/>
        <c:lblAlgn val="ctr"/>
        <c:lblOffset val="100"/>
      </c:catAx>
      <c:valAx>
        <c:axId val="60547456"/>
        <c:scaling>
          <c:orientation val="minMax"/>
        </c:scaling>
        <c:axPos val="l"/>
        <c:majorGridlines/>
        <c:numFmt formatCode="General" sourceLinked="1"/>
        <c:tickLblPos val="nextTo"/>
        <c:crossAx val="60304000"/>
        <c:crosses val="autoZero"/>
        <c:crossBetween val="between"/>
      </c:valAx>
    </c:plotArea>
    <c:legend>
      <c:legendPos val="r"/>
      <c:layout/>
    </c:legend>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fr-FR"/>
  <c:chart>
    <c:plotArea>
      <c:layout/>
      <c:lineChart>
        <c:grouping val="standard"/>
        <c:ser>
          <c:idx val="0"/>
          <c:order val="0"/>
          <c:marker>
            <c:symbol val="none"/>
          </c:marker>
          <c:val>
            <c:numRef>
              <c:f>'0,51'!$D$3:$D$1002</c:f>
              <c:numCache>
                <c:formatCode>General</c:formatCode>
                <c:ptCount val="1000"/>
                <c:pt idx="0">
                  <c:v>0</c:v>
                </c:pt>
                <c:pt idx="1">
                  <c:v>0</c:v>
                </c:pt>
                <c:pt idx="2">
                  <c:v>0.33333333333333331</c:v>
                </c:pt>
                <c:pt idx="3">
                  <c:v>0.25</c:v>
                </c:pt>
                <c:pt idx="4">
                  <c:v>0.4</c:v>
                </c:pt>
                <c:pt idx="5">
                  <c:v>0.33333333333333331</c:v>
                </c:pt>
                <c:pt idx="6">
                  <c:v>0.28571428571428625</c:v>
                </c:pt>
                <c:pt idx="7">
                  <c:v>0.37500000000000039</c:v>
                </c:pt>
                <c:pt idx="8">
                  <c:v>0.44444444444444442</c:v>
                </c:pt>
                <c:pt idx="9">
                  <c:v>0.4</c:v>
                </c:pt>
                <c:pt idx="10">
                  <c:v>0.36363636363636381</c:v>
                </c:pt>
                <c:pt idx="11">
                  <c:v>0.41666666666666713</c:v>
                </c:pt>
                <c:pt idx="12">
                  <c:v>0.46153846153846201</c:v>
                </c:pt>
                <c:pt idx="13">
                  <c:v>0.5</c:v>
                </c:pt>
                <c:pt idx="14">
                  <c:v>0.46666666666666712</c:v>
                </c:pt>
                <c:pt idx="15">
                  <c:v>0.43750000000000039</c:v>
                </c:pt>
                <c:pt idx="16">
                  <c:v>0.47058823529411825</c:v>
                </c:pt>
                <c:pt idx="17">
                  <c:v>0.5</c:v>
                </c:pt>
                <c:pt idx="18">
                  <c:v>0.47368421052631576</c:v>
                </c:pt>
                <c:pt idx="19">
                  <c:v>0.5</c:v>
                </c:pt>
                <c:pt idx="20">
                  <c:v>0.47619047619047655</c:v>
                </c:pt>
                <c:pt idx="21">
                  <c:v>0.45454545454545453</c:v>
                </c:pt>
                <c:pt idx="22">
                  <c:v>0.47826086956521791</c:v>
                </c:pt>
                <c:pt idx="23">
                  <c:v>0.45833333333333326</c:v>
                </c:pt>
                <c:pt idx="24">
                  <c:v>0.48000000000000032</c:v>
                </c:pt>
                <c:pt idx="25">
                  <c:v>0.46153846153846201</c:v>
                </c:pt>
                <c:pt idx="26">
                  <c:v>0.4814814814814819</c:v>
                </c:pt>
                <c:pt idx="27">
                  <c:v>0.4642857142857143</c:v>
                </c:pt>
                <c:pt idx="28">
                  <c:v>0.44827586206896552</c:v>
                </c:pt>
                <c:pt idx="29">
                  <c:v>0.46666666666666712</c:v>
                </c:pt>
                <c:pt idx="30">
                  <c:v>0.48387096774193628</c:v>
                </c:pt>
                <c:pt idx="31">
                  <c:v>0.5</c:v>
                </c:pt>
                <c:pt idx="32">
                  <c:v>0.48484848484848542</c:v>
                </c:pt>
                <c:pt idx="33">
                  <c:v>0.5</c:v>
                </c:pt>
                <c:pt idx="34">
                  <c:v>0.51428571428571423</c:v>
                </c:pt>
                <c:pt idx="35">
                  <c:v>0.52777777777777779</c:v>
                </c:pt>
                <c:pt idx="36">
                  <c:v>0.54054054054054068</c:v>
                </c:pt>
                <c:pt idx="37">
                  <c:v>0.52631578947368418</c:v>
                </c:pt>
                <c:pt idx="38">
                  <c:v>0.53846153846153844</c:v>
                </c:pt>
                <c:pt idx="39">
                  <c:v>0.55000000000000004</c:v>
                </c:pt>
                <c:pt idx="40">
                  <c:v>0.56097560975609762</c:v>
                </c:pt>
                <c:pt idx="41">
                  <c:v>0.57142857142857251</c:v>
                </c:pt>
                <c:pt idx="42">
                  <c:v>0.55813953488372092</c:v>
                </c:pt>
                <c:pt idx="43">
                  <c:v>0.54545454545454541</c:v>
                </c:pt>
                <c:pt idx="44">
                  <c:v>0.53333333333333333</c:v>
                </c:pt>
                <c:pt idx="45">
                  <c:v>0.54347826086956519</c:v>
                </c:pt>
                <c:pt idx="46">
                  <c:v>0.5319148936170216</c:v>
                </c:pt>
                <c:pt idx="47">
                  <c:v>0.54166666666666652</c:v>
                </c:pt>
                <c:pt idx="48">
                  <c:v>0.55102040816326525</c:v>
                </c:pt>
                <c:pt idx="49">
                  <c:v>0.56000000000000005</c:v>
                </c:pt>
                <c:pt idx="50">
                  <c:v>0.54901960784313764</c:v>
                </c:pt>
                <c:pt idx="51">
                  <c:v>0.53846153846153844</c:v>
                </c:pt>
                <c:pt idx="52">
                  <c:v>0.52830188679245249</c:v>
                </c:pt>
                <c:pt idx="53">
                  <c:v>0.5185185185185186</c:v>
                </c:pt>
                <c:pt idx="54">
                  <c:v>0.50909090909090859</c:v>
                </c:pt>
                <c:pt idx="55">
                  <c:v>0.51785714285714257</c:v>
                </c:pt>
                <c:pt idx="56">
                  <c:v>0.50877192982456143</c:v>
                </c:pt>
                <c:pt idx="57">
                  <c:v>0.51724137931034486</c:v>
                </c:pt>
                <c:pt idx="58">
                  <c:v>0.50847457627118664</c:v>
                </c:pt>
                <c:pt idx="59">
                  <c:v>0.5166666666666665</c:v>
                </c:pt>
                <c:pt idx="60">
                  <c:v>0.50819672131147542</c:v>
                </c:pt>
                <c:pt idx="61">
                  <c:v>0.51612903225806572</c:v>
                </c:pt>
                <c:pt idx="62">
                  <c:v>0.52380952380952384</c:v>
                </c:pt>
                <c:pt idx="63">
                  <c:v>0.51562500000000089</c:v>
                </c:pt>
                <c:pt idx="64">
                  <c:v>0.50769230769230766</c:v>
                </c:pt>
                <c:pt idx="65">
                  <c:v>0.51515151515151514</c:v>
                </c:pt>
                <c:pt idx="66">
                  <c:v>0.50746268656716331</c:v>
                </c:pt>
                <c:pt idx="67">
                  <c:v>0.51470588235294112</c:v>
                </c:pt>
                <c:pt idx="68">
                  <c:v>0.5217391304347837</c:v>
                </c:pt>
                <c:pt idx="69">
                  <c:v>0.52857142857142869</c:v>
                </c:pt>
                <c:pt idx="70">
                  <c:v>0.53521126760563376</c:v>
                </c:pt>
                <c:pt idx="71">
                  <c:v>0.54166666666666652</c:v>
                </c:pt>
                <c:pt idx="72">
                  <c:v>0.53424657534246556</c:v>
                </c:pt>
                <c:pt idx="73">
                  <c:v>0.54054054054054068</c:v>
                </c:pt>
                <c:pt idx="74">
                  <c:v>0.54666666666666652</c:v>
                </c:pt>
                <c:pt idx="75">
                  <c:v>0.53947368421052633</c:v>
                </c:pt>
                <c:pt idx="76">
                  <c:v>0.54545454545454541</c:v>
                </c:pt>
                <c:pt idx="77">
                  <c:v>0.53846153846153844</c:v>
                </c:pt>
                <c:pt idx="78">
                  <c:v>0.54430379746835444</c:v>
                </c:pt>
                <c:pt idx="79">
                  <c:v>0.55000000000000004</c:v>
                </c:pt>
                <c:pt idx="80">
                  <c:v>0.54320987654321096</c:v>
                </c:pt>
                <c:pt idx="81">
                  <c:v>0.53658536585365735</c:v>
                </c:pt>
                <c:pt idx="82">
                  <c:v>0.53012048192771011</c:v>
                </c:pt>
                <c:pt idx="83">
                  <c:v>0.52380952380952384</c:v>
                </c:pt>
                <c:pt idx="84">
                  <c:v>0.52941176470588236</c:v>
                </c:pt>
                <c:pt idx="85">
                  <c:v>0.52325581395348975</c:v>
                </c:pt>
                <c:pt idx="86">
                  <c:v>0.51724137931034486</c:v>
                </c:pt>
                <c:pt idx="87">
                  <c:v>0.51136363636363635</c:v>
                </c:pt>
                <c:pt idx="88">
                  <c:v>0.5168539325842697</c:v>
                </c:pt>
                <c:pt idx="89">
                  <c:v>0.52222222222222159</c:v>
                </c:pt>
                <c:pt idx="90">
                  <c:v>0.52747252747252749</c:v>
                </c:pt>
                <c:pt idx="91">
                  <c:v>0.5217391304347837</c:v>
                </c:pt>
                <c:pt idx="92">
                  <c:v>0.51612903225806572</c:v>
                </c:pt>
                <c:pt idx="93">
                  <c:v>0.5212765957446801</c:v>
                </c:pt>
                <c:pt idx="94">
                  <c:v>0.51578947368421146</c:v>
                </c:pt>
                <c:pt idx="95">
                  <c:v>0.51041666666666563</c:v>
                </c:pt>
                <c:pt idx="96">
                  <c:v>0.50515463917525749</c:v>
                </c:pt>
                <c:pt idx="97">
                  <c:v>0.51020408163265207</c:v>
                </c:pt>
                <c:pt idx="98">
                  <c:v>0.50505050505050508</c:v>
                </c:pt>
                <c:pt idx="99">
                  <c:v>0.5</c:v>
                </c:pt>
                <c:pt idx="100">
                  <c:v>0.49504950495049532</c:v>
                </c:pt>
                <c:pt idx="101">
                  <c:v>0.5</c:v>
                </c:pt>
                <c:pt idx="102">
                  <c:v>0.49514563106796156</c:v>
                </c:pt>
                <c:pt idx="103">
                  <c:v>0.49038461538461675</c:v>
                </c:pt>
                <c:pt idx="104">
                  <c:v>0.49523809523809531</c:v>
                </c:pt>
                <c:pt idx="105">
                  <c:v>0.49056603773584984</c:v>
                </c:pt>
                <c:pt idx="106">
                  <c:v>0.48598130841121495</c:v>
                </c:pt>
                <c:pt idx="107">
                  <c:v>0.49074074074074081</c:v>
                </c:pt>
                <c:pt idx="108">
                  <c:v>0.49541284403669766</c:v>
                </c:pt>
                <c:pt idx="109">
                  <c:v>0.5</c:v>
                </c:pt>
                <c:pt idx="110">
                  <c:v>0.49549549549549582</c:v>
                </c:pt>
                <c:pt idx="111">
                  <c:v>0.49107142857142855</c:v>
                </c:pt>
                <c:pt idx="112">
                  <c:v>0.49557522123893832</c:v>
                </c:pt>
                <c:pt idx="113">
                  <c:v>0.5</c:v>
                </c:pt>
                <c:pt idx="114">
                  <c:v>0.5043478260869565</c:v>
                </c:pt>
                <c:pt idx="115">
                  <c:v>0.5</c:v>
                </c:pt>
                <c:pt idx="116">
                  <c:v>0.49572649572649624</c:v>
                </c:pt>
                <c:pt idx="117">
                  <c:v>0.49152542372881414</c:v>
                </c:pt>
                <c:pt idx="118">
                  <c:v>0.48739495798319332</c:v>
                </c:pt>
                <c:pt idx="119">
                  <c:v>0.48333333333333334</c:v>
                </c:pt>
                <c:pt idx="120">
                  <c:v>0.47933884297520707</c:v>
                </c:pt>
                <c:pt idx="121">
                  <c:v>0.4754098360655738</c:v>
                </c:pt>
                <c:pt idx="122">
                  <c:v>0.47154471544715448</c:v>
                </c:pt>
                <c:pt idx="123">
                  <c:v>0.47580645161290375</c:v>
                </c:pt>
                <c:pt idx="124">
                  <c:v>0.47200000000000031</c:v>
                </c:pt>
                <c:pt idx="125">
                  <c:v>0.46825396825396831</c:v>
                </c:pt>
                <c:pt idx="126">
                  <c:v>0.46456692913385905</c:v>
                </c:pt>
                <c:pt idx="127">
                  <c:v>0.4609375</c:v>
                </c:pt>
                <c:pt idx="128">
                  <c:v>0.45736434108527174</c:v>
                </c:pt>
                <c:pt idx="129">
                  <c:v>0.45384615384615384</c:v>
                </c:pt>
                <c:pt idx="130">
                  <c:v>0.45038167938931373</c:v>
                </c:pt>
                <c:pt idx="131">
                  <c:v>0.44696969696969746</c:v>
                </c:pt>
                <c:pt idx="132">
                  <c:v>0.44360902255639023</c:v>
                </c:pt>
                <c:pt idx="133">
                  <c:v>0.44776119402985082</c:v>
                </c:pt>
                <c:pt idx="134">
                  <c:v>0.44444444444444442</c:v>
                </c:pt>
                <c:pt idx="135">
                  <c:v>0.44852941176470634</c:v>
                </c:pt>
                <c:pt idx="136">
                  <c:v>0.44525547445255476</c:v>
                </c:pt>
                <c:pt idx="137">
                  <c:v>0.44927536231884108</c:v>
                </c:pt>
                <c:pt idx="138">
                  <c:v>0.45323741007194229</c:v>
                </c:pt>
                <c:pt idx="139">
                  <c:v>0.45</c:v>
                </c:pt>
                <c:pt idx="140">
                  <c:v>0.45390070921985909</c:v>
                </c:pt>
                <c:pt idx="141">
                  <c:v>0.45774647887323944</c:v>
                </c:pt>
                <c:pt idx="142">
                  <c:v>0.45454545454545453</c:v>
                </c:pt>
                <c:pt idx="143">
                  <c:v>0.45138888888888973</c:v>
                </c:pt>
                <c:pt idx="144">
                  <c:v>0.45517241379310347</c:v>
                </c:pt>
                <c:pt idx="145">
                  <c:v>0.45890410958904176</c:v>
                </c:pt>
                <c:pt idx="146">
                  <c:v>0.46258503401360546</c:v>
                </c:pt>
                <c:pt idx="147">
                  <c:v>0.46621621621621628</c:v>
                </c:pt>
                <c:pt idx="148">
                  <c:v>0.46979865771812079</c:v>
                </c:pt>
                <c:pt idx="149">
                  <c:v>0.47333333333333333</c:v>
                </c:pt>
                <c:pt idx="150">
                  <c:v>0.47019867549668881</c:v>
                </c:pt>
                <c:pt idx="151">
                  <c:v>0.47368421052631576</c:v>
                </c:pt>
                <c:pt idx="152">
                  <c:v>0.47712418300653597</c:v>
                </c:pt>
                <c:pt idx="153">
                  <c:v>0.47402597402597452</c:v>
                </c:pt>
                <c:pt idx="154">
                  <c:v>0.47741935483870968</c:v>
                </c:pt>
                <c:pt idx="155">
                  <c:v>0.48076923076923078</c:v>
                </c:pt>
                <c:pt idx="156">
                  <c:v>0.4840764331210195</c:v>
                </c:pt>
                <c:pt idx="157">
                  <c:v>0.48101265822784889</c:v>
                </c:pt>
                <c:pt idx="158">
                  <c:v>0.47798742138364869</c:v>
                </c:pt>
                <c:pt idx="159">
                  <c:v>0.48125000000000001</c:v>
                </c:pt>
                <c:pt idx="160">
                  <c:v>0.47826086956521791</c:v>
                </c:pt>
                <c:pt idx="161">
                  <c:v>0.4814814814814819</c:v>
                </c:pt>
                <c:pt idx="162">
                  <c:v>0.47852760736196387</c:v>
                </c:pt>
                <c:pt idx="163">
                  <c:v>0.47560975609756095</c:v>
                </c:pt>
                <c:pt idx="164">
                  <c:v>0.47272727272727288</c:v>
                </c:pt>
                <c:pt idx="165">
                  <c:v>0.4759036144578313</c:v>
                </c:pt>
                <c:pt idx="166">
                  <c:v>0.47305389221556887</c:v>
                </c:pt>
                <c:pt idx="167">
                  <c:v>0.47023809523809534</c:v>
                </c:pt>
                <c:pt idx="168">
                  <c:v>0.47337278106508962</c:v>
                </c:pt>
                <c:pt idx="169">
                  <c:v>0.47647058823529465</c:v>
                </c:pt>
                <c:pt idx="170">
                  <c:v>0.47368421052631576</c:v>
                </c:pt>
                <c:pt idx="171">
                  <c:v>0.47093023255813904</c:v>
                </c:pt>
                <c:pt idx="172">
                  <c:v>0.46820809248554912</c:v>
                </c:pt>
                <c:pt idx="173">
                  <c:v>0.46551724137931072</c:v>
                </c:pt>
                <c:pt idx="174">
                  <c:v>0.46857142857142853</c:v>
                </c:pt>
                <c:pt idx="175">
                  <c:v>0.46590909090909088</c:v>
                </c:pt>
                <c:pt idx="176">
                  <c:v>0.46892655367231684</c:v>
                </c:pt>
                <c:pt idx="177">
                  <c:v>0.46629213483146065</c:v>
                </c:pt>
                <c:pt idx="178">
                  <c:v>0.46368715083798884</c:v>
                </c:pt>
                <c:pt idx="179">
                  <c:v>0.46111111111111114</c:v>
                </c:pt>
                <c:pt idx="180">
                  <c:v>0.45856353591160232</c:v>
                </c:pt>
                <c:pt idx="181">
                  <c:v>0.45604395604395603</c:v>
                </c:pt>
                <c:pt idx="182">
                  <c:v>0.45355191256830579</c:v>
                </c:pt>
                <c:pt idx="183">
                  <c:v>0.45108695652173914</c:v>
                </c:pt>
                <c:pt idx="184">
                  <c:v>0.45405405405405408</c:v>
                </c:pt>
                <c:pt idx="185">
                  <c:v>0.45161290322580716</c:v>
                </c:pt>
                <c:pt idx="186">
                  <c:v>0.44919786096256686</c:v>
                </c:pt>
                <c:pt idx="187">
                  <c:v>0.44680851063829785</c:v>
                </c:pt>
                <c:pt idx="188">
                  <c:v>0.44444444444444442</c:v>
                </c:pt>
                <c:pt idx="189">
                  <c:v>0.44736842105263214</c:v>
                </c:pt>
                <c:pt idx="190">
                  <c:v>0.45026178010471202</c:v>
                </c:pt>
                <c:pt idx="191">
                  <c:v>0.453125</c:v>
                </c:pt>
                <c:pt idx="192">
                  <c:v>0.45595854922279833</c:v>
                </c:pt>
                <c:pt idx="193">
                  <c:v>0.45360824742268041</c:v>
                </c:pt>
                <c:pt idx="194">
                  <c:v>0.4564102564102564</c:v>
                </c:pt>
                <c:pt idx="195">
                  <c:v>0.45408163265306128</c:v>
                </c:pt>
                <c:pt idx="196">
                  <c:v>0.45177664974619275</c:v>
                </c:pt>
                <c:pt idx="197">
                  <c:v>0.44949494949494989</c:v>
                </c:pt>
                <c:pt idx="198">
                  <c:v>0.45226130653266333</c:v>
                </c:pt>
                <c:pt idx="199">
                  <c:v>0.45500000000000002</c:v>
                </c:pt>
                <c:pt idx="200">
                  <c:v>0.45273631840796019</c:v>
                </c:pt>
                <c:pt idx="201">
                  <c:v>0.45049504950495051</c:v>
                </c:pt>
                <c:pt idx="202">
                  <c:v>0.44827586206896552</c:v>
                </c:pt>
                <c:pt idx="203">
                  <c:v>0.45098039215686336</c:v>
                </c:pt>
                <c:pt idx="204">
                  <c:v>0.44878048780487884</c:v>
                </c:pt>
                <c:pt idx="205">
                  <c:v>0.45145631067961212</c:v>
                </c:pt>
                <c:pt idx="206">
                  <c:v>0.45410628019323684</c:v>
                </c:pt>
                <c:pt idx="207">
                  <c:v>0.45192307692307698</c:v>
                </c:pt>
                <c:pt idx="208">
                  <c:v>0.44976076555023931</c:v>
                </c:pt>
                <c:pt idx="209">
                  <c:v>0.45238095238095305</c:v>
                </c:pt>
                <c:pt idx="210">
                  <c:v>0.45023696682464515</c:v>
                </c:pt>
                <c:pt idx="211">
                  <c:v>0.45283018867924585</c:v>
                </c:pt>
                <c:pt idx="212">
                  <c:v>0.45539906103286454</c:v>
                </c:pt>
                <c:pt idx="213">
                  <c:v>0.45794392523364535</c:v>
                </c:pt>
                <c:pt idx="214">
                  <c:v>0.45581395348837211</c:v>
                </c:pt>
                <c:pt idx="215">
                  <c:v>0.45370370370370372</c:v>
                </c:pt>
                <c:pt idx="216">
                  <c:v>0.45622119815668205</c:v>
                </c:pt>
                <c:pt idx="217">
                  <c:v>0.45412844036697247</c:v>
                </c:pt>
                <c:pt idx="218">
                  <c:v>0.45662100456620974</c:v>
                </c:pt>
                <c:pt idx="219">
                  <c:v>0.45909090909090938</c:v>
                </c:pt>
                <c:pt idx="220">
                  <c:v>0.45701357466063347</c:v>
                </c:pt>
                <c:pt idx="221">
                  <c:v>0.45945945945945948</c:v>
                </c:pt>
                <c:pt idx="222">
                  <c:v>0.46188340807174888</c:v>
                </c:pt>
                <c:pt idx="223">
                  <c:v>0.45982142857142855</c:v>
                </c:pt>
                <c:pt idx="224">
                  <c:v>0.46222222222222231</c:v>
                </c:pt>
                <c:pt idx="225">
                  <c:v>0.46460176991150448</c:v>
                </c:pt>
                <c:pt idx="226">
                  <c:v>0.46255506607929531</c:v>
                </c:pt>
                <c:pt idx="227">
                  <c:v>0.46491228070175478</c:v>
                </c:pt>
                <c:pt idx="228">
                  <c:v>0.46288209606986991</c:v>
                </c:pt>
                <c:pt idx="229">
                  <c:v>0.46521739130434836</c:v>
                </c:pt>
                <c:pt idx="230">
                  <c:v>0.46320346320346367</c:v>
                </c:pt>
                <c:pt idx="231">
                  <c:v>0.46551724137931072</c:v>
                </c:pt>
                <c:pt idx="232">
                  <c:v>0.46351931330472151</c:v>
                </c:pt>
                <c:pt idx="233">
                  <c:v>0.46153846153846201</c:v>
                </c:pt>
                <c:pt idx="234">
                  <c:v>0.46382978723404372</c:v>
                </c:pt>
                <c:pt idx="235">
                  <c:v>0.46610169491525438</c:v>
                </c:pt>
                <c:pt idx="236">
                  <c:v>0.46413502109704641</c:v>
                </c:pt>
                <c:pt idx="237">
                  <c:v>0.46218487394958069</c:v>
                </c:pt>
                <c:pt idx="238">
                  <c:v>0.46025104602510397</c:v>
                </c:pt>
                <c:pt idx="239">
                  <c:v>0.46250000000000002</c:v>
                </c:pt>
                <c:pt idx="240">
                  <c:v>0.46058091286307096</c:v>
                </c:pt>
                <c:pt idx="241">
                  <c:v>0.46280991735537241</c:v>
                </c:pt>
                <c:pt idx="242">
                  <c:v>0.46090534979423881</c:v>
                </c:pt>
                <c:pt idx="243">
                  <c:v>0.45901639344262346</c:v>
                </c:pt>
                <c:pt idx="244">
                  <c:v>0.45714285714285763</c:v>
                </c:pt>
                <c:pt idx="245">
                  <c:v>0.45528455284552843</c:v>
                </c:pt>
                <c:pt idx="246">
                  <c:v>0.45344129554655871</c:v>
                </c:pt>
                <c:pt idx="247">
                  <c:v>0.45564516129032256</c:v>
                </c:pt>
                <c:pt idx="248">
                  <c:v>0.45381526104417713</c:v>
                </c:pt>
                <c:pt idx="249">
                  <c:v>0.45200000000000001</c:v>
                </c:pt>
                <c:pt idx="250">
                  <c:v>0.45418326693227135</c:v>
                </c:pt>
                <c:pt idx="251">
                  <c:v>0.45634920634920673</c:v>
                </c:pt>
                <c:pt idx="252">
                  <c:v>0.45849802371541531</c:v>
                </c:pt>
                <c:pt idx="253">
                  <c:v>0.46062992125984353</c:v>
                </c:pt>
                <c:pt idx="254">
                  <c:v>0.4588235294117648</c:v>
                </c:pt>
                <c:pt idx="255">
                  <c:v>0.4609375</c:v>
                </c:pt>
                <c:pt idx="256">
                  <c:v>0.46303501945525294</c:v>
                </c:pt>
                <c:pt idx="257">
                  <c:v>0.46511627906976816</c:v>
                </c:pt>
                <c:pt idx="258">
                  <c:v>0.46718146718146764</c:v>
                </c:pt>
                <c:pt idx="259">
                  <c:v>0.46538461538461662</c:v>
                </c:pt>
                <c:pt idx="260">
                  <c:v>0.46360153256704983</c:v>
                </c:pt>
                <c:pt idx="261">
                  <c:v>0.46564885496183206</c:v>
                </c:pt>
                <c:pt idx="262">
                  <c:v>0.4638783269961978</c:v>
                </c:pt>
                <c:pt idx="263">
                  <c:v>0.4621212121212121</c:v>
                </c:pt>
                <c:pt idx="264">
                  <c:v>0.46415094339622642</c:v>
                </c:pt>
                <c:pt idx="265">
                  <c:v>0.46616541353383456</c:v>
                </c:pt>
                <c:pt idx="266">
                  <c:v>0.46441947565543118</c:v>
                </c:pt>
                <c:pt idx="267">
                  <c:v>0.46641791044776132</c:v>
                </c:pt>
                <c:pt idx="268">
                  <c:v>0.46840148698884826</c:v>
                </c:pt>
                <c:pt idx="269">
                  <c:v>0.47037037037037105</c:v>
                </c:pt>
                <c:pt idx="270">
                  <c:v>0.46863468634686389</c:v>
                </c:pt>
                <c:pt idx="271">
                  <c:v>0.47058823529411825</c:v>
                </c:pt>
                <c:pt idx="272">
                  <c:v>0.47252747252747301</c:v>
                </c:pt>
                <c:pt idx="273">
                  <c:v>0.47445255474452552</c:v>
                </c:pt>
                <c:pt idx="274">
                  <c:v>0.47272727272727288</c:v>
                </c:pt>
                <c:pt idx="275">
                  <c:v>0.47463768115942073</c:v>
                </c:pt>
                <c:pt idx="276">
                  <c:v>0.47292418772563244</c:v>
                </c:pt>
                <c:pt idx="277">
                  <c:v>0.47122302158273383</c:v>
                </c:pt>
                <c:pt idx="278">
                  <c:v>0.47311827956989327</c:v>
                </c:pt>
                <c:pt idx="279">
                  <c:v>0.47142857142857197</c:v>
                </c:pt>
                <c:pt idx="280">
                  <c:v>0.46975088967971573</c:v>
                </c:pt>
                <c:pt idx="281">
                  <c:v>0.47163120567375877</c:v>
                </c:pt>
                <c:pt idx="282">
                  <c:v>0.46996466431095496</c:v>
                </c:pt>
                <c:pt idx="283">
                  <c:v>0.46830985915493001</c:v>
                </c:pt>
                <c:pt idx="284">
                  <c:v>0.46666666666666712</c:v>
                </c:pt>
                <c:pt idx="285">
                  <c:v>0.46853146853146854</c:v>
                </c:pt>
                <c:pt idx="286">
                  <c:v>0.47038327526132451</c:v>
                </c:pt>
                <c:pt idx="287">
                  <c:v>0.47222222222222232</c:v>
                </c:pt>
                <c:pt idx="288">
                  <c:v>0.47058823529411825</c:v>
                </c:pt>
                <c:pt idx="289">
                  <c:v>0.47241379310344905</c:v>
                </c:pt>
                <c:pt idx="290">
                  <c:v>0.47422680412371132</c:v>
                </c:pt>
                <c:pt idx="291">
                  <c:v>0.4726027397260274</c:v>
                </c:pt>
                <c:pt idx="292">
                  <c:v>0.47440273037542713</c:v>
                </c:pt>
                <c:pt idx="293">
                  <c:v>0.47278911564625858</c:v>
                </c:pt>
                <c:pt idx="294">
                  <c:v>0.47457627118644158</c:v>
                </c:pt>
                <c:pt idx="295">
                  <c:v>0.47635135135135137</c:v>
                </c:pt>
                <c:pt idx="296">
                  <c:v>0.47811447811447888</c:v>
                </c:pt>
                <c:pt idx="297">
                  <c:v>0.4798657718120814</c:v>
                </c:pt>
                <c:pt idx="298">
                  <c:v>0.47826086956521791</c:v>
                </c:pt>
                <c:pt idx="299">
                  <c:v>0.48000000000000032</c:v>
                </c:pt>
                <c:pt idx="300">
                  <c:v>0.47840531561461846</c:v>
                </c:pt>
                <c:pt idx="301">
                  <c:v>0.48013245033112573</c:v>
                </c:pt>
                <c:pt idx="302">
                  <c:v>0.47854785478547857</c:v>
                </c:pt>
                <c:pt idx="303">
                  <c:v>0.48026315789473684</c:v>
                </c:pt>
                <c:pt idx="304">
                  <c:v>0.48196721311475477</c:v>
                </c:pt>
                <c:pt idx="305">
                  <c:v>0.4803921568627455</c:v>
                </c:pt>
                <c:pt idx="306">
                  <c:v>0.48208469055374648</c:v>
                </c:pt>
                <c:pt idx="307">
                  <c:v>0.48376623376623384</c:v>
                </c:pt>
                <c:pt idx="308">
                  <c:v>0.48220064724919098</c:v>
                </c:pt>
                <c:pt idx="309">
                  <c:v>0.48064516129032281</c:v>
                </c:pt>
                <c:pt idx="310">
                  <c:v>0.48231511254019294</c:v>
                </c:pt>
                <c:pt idx="311">
                  <c:v>0.48076923076923078</c:v>
                </c:pt>
                <c:pt idx="312">
                  <c:v>0.47923322683706071</c:v>
                </c:pt>
                <c:pt idx="313">
                  <c:v>0.47770700636942681</c:v>
                </c:pt>
                <c:pt idx="314">
                  <c:v>0.47619047619047655</c:v>
                </c:pt>
                <c:pt idx="315">
                  <c:v>0.47784810126582355</c:v>
                </c:pt>
                <c:pt idx="316">
                  <c:v>0.47949526813880167</c:v>
                </c:pt>
                <c:pt idx="317">
                  <c:v>0.47798742138364869</c:v>
                </c:pt>
                <c:pt idx="318">
                  <c:v>0.47962382445141066</c:v>
                </c:pt>
                <c:pt idx="319">
                  <c:v>0.48125000000000001</c:v>
                </c:pt>
                <c:pt idx="320">
                  <c:v>0.48286604361370755</c:v>
                </c:pt>
                <c:pt idx="321">
                  <c:v>0.48447204968944191</c:v>
                </c:pt>
                <c:pt idx="322">
                  <c:v>0.48606811145510836</c:v>
                </c:pt>
                <c:pt idx="323">
                  <c:v>0.48765432098765493</c:v>
                </c:pt>
                <c:pt idx="324">
                  <c:v>0.48923076923076975</c:v>
                </c:pt>
                <c:pt idx="325">
                  <c:v>0.48773006134969393</c:v>
                </c:pt>
                <c:pt idx="326">
                  <c:v>0.4892966360856269</c:v>
                </c:pt>
                <c:pt idx="327">
                  <c:v>0.49085365853658525</c:v>
                </c:pt>
                <c:pt idx="328">
                  <c:v>0.48936170212766039</c:v>
                </c:pt>
                <c:pt idx="329">
                  <c:v>0.48787878787878869</c:v>
                </c:pt>
                <c:pt idx="330">
                  <c:v>0.48942598187311243</c:v>
                </c:pt>
                <c:pt idx="331">
                  <c:v>0.48795180722891612</c:v>
                </c:pt>
                <c:pt idx="332">
                  <c:v>0.48948948948949039</c:v>
                </c:pt>
                <c:pt idx="333">
                  <c:v>0.48802395209580884</c:v>
                </c:pt>
                <c:pt idx="334">
                  <c:v>0.48656716417910489</c:v>
                </c:pt>
                <c:pt idx="335">
                  <c:v>0.48809523809523803</c:v>
                </c:pt>
                <c:pt idx="336">
                  <c:v>0.48664688427299752</c:v>
                </c:pt>
                <c:pt idx="337">
                  <c:v>0.48520710059171579</c:v>
                </c:pt>
                <c:pt idx="338">
                  <c:v>0.48377581120944002</c:v>
                </c:pt>
                <c:pt idx="339">
                  <c:v>0.48235294117647126</c:v>
                </c:pt>
                <c:pt idx="340">
                  <c:v>0.48387096774193628</c:v>
                </c:pt>
                <c:pt idx="341">
                  <c:v>0.48538011695906513</c:v>
                </c:pt>
                <c:pt idx="342">
                  <c:v>0.48396501457725982</c:v>
                </c:pt>
                <c:pt idx="343">
                  <c:v>0.48546511627907024</c:v>
                </c:pt>
                <c:pt idx="344">
                  <c:v>0.4869565217391309</c:v>
                </c:pt>
                <c:pt idx="345">
                  <c:v>0.48554913294797686</c:v>
                </c:pt>
                <c:pt idx="346">
                  <c:v>0.48703170028818443</c:v>
                </c:pt>
                <c:pt idx="347">
                  <c:v>0.4885057471264368</c:v>
                </c:pt>
                <c:pt idx="348">
                  <c:v>0.48997134670487158</c:v>
                </c:pt>
                <c:pt idx="349">
                  <c:v>0.48857142857142855</c:v>
                </c:pt>
                <c:pt idx="350">
                  <c:v>0.48717948717948795</c:v>
                </c:pt>
                <c:pt idx="351">
                  <c:v>0.48863636363636381</c:v>
                </c:pt>
                <c:pt idx="352">
                  <c:v>0.4900849858356951</c:v>
                </c:pt>
                <c:pt idx="353">
                  <c:v>0.49152542372881414</c:v>
                </c:pt>
                <c:pt idx="354">
                  <c:v>0.4929577464788733</c:v>
                </c:pt>
                <c:pt idx="355">
                  <c:v>0.49438202247191032</c:v>
                </c:pt>
                <c:pt idx="356">
                  <c:v>0.49579831932773138</c:v>
                </c:pt>
                <c:pt idx="357">
                  <c:v>0.49720670391061528</c:v>
                </c:pt>
                <c:pt idx="358">
                  <c:v>0.4958217270194995</c:v>
                </c:pt>
                <c:pt idx="359">
                  <c:v>0.49722222222222268</c:v>
                </c:pt>
                <c:pt idx="360">
                  <c:v>0.49861495844875348</c:v>
                </c:pt>
                <c:pt idx="361">
                  <c:v>0.49723756906077382</c:v>
                </c:pt>
                <c:pt idx="362">
                  <c:v>0.49586776859504211</c:v>
                </c:pt>
                <c:pt idx="363">
                  <c:v>0.49725274725274793</c:v>
                </c:pt>
                <c:pt idx="364">
                  <c:v>0.49863013698630126</c:v>
                </c:pt>
                <c:pt idx="365">
                  <c:v>0.49726775956284214</c:v>
                </c:pt>
                <c:pt idx="366">
                  <c:v>0.49591280653951014</c:v>
                </c:pt>
                <c:pt idx="367">
                  <c:v>0.49728260869565288</c:v>
                </c:pt>
                <c:pt idx="368">
                  <c:v>0.49864498644986516</c:v>
                </c:pt>
                <c:pt idx="369">
                  <c:v>0.49729729729729732</c:v>
                </c:pt>
                <c:pt idx="370">
                  <c:v>0.49595687331536487</c:v>
                </c:pt>
                <c:pt idx="371">
                  <c:v>0.49462365591397889</c:v>
                </c:pt>
                <c:pt idx="372">
                  <c:v>0.49597855227882104</c:v>
                </c:pt>
                <c:pt idx="373">
                  <c:v>0.49732620320855708</c:v>
                </c:pt>
                <c:pt idx="374">
                  <c:v>0.49600000000000039</c:v>
                </c:pt>
                <c:pt idx="375">
                  <c:v>0.49734042553191488</c:v>
                </c:pt>
                <c:pt idx="376">
                  <c:v>0.49602122015915162</c:v>
                </c:pt>
                <c:pt idx="377">
                  <c:v>0.49470899470899482</c:v>
                </c:pt>
                <c:pt idx="378">
                  <c:v>0.49340369393139882</c:v>
                </c:pt>
                <c:pt idx="379">
                  <c:v>0.49210526315789538</c:v>
                </c:pt>
                <c:pt idx="380">
                  <c:v>0.49081364829396368</c:v>
                </c:pt>
                <c:pt idx="381">
                  <c:v>0.48952879581151887</c:v>
                </c:pt>
                <c:pt idx="382">
                  <c:v>0.49086161879895607</c:v>
                </c:pt>
                <c:pt idx="383">
                  <c:v>0.49218750000000039</c:v>
                </c:pt>
                <c:pt idx="384">
                  <c:v>0.49090909090909141</c:v>
                </c:pt>
                <c:pt idx="385">
                  <c:v>0.49222797927461243</c:v>
                </c:pt>
                <c:pt idx="386">
                  <c:v>0.49354005167958681</c:v>
                </c:pt>
                <c:pt idx="387">
                  <c:v>0.49484536082474317</c:v>
                </c:pt>
                <c:pt idx="388">
                  <c:v>0.49614395886889462</c:v>
                </c:pt>
                <c:pt idx="389">
                  <c:v>0.49743589743589783</c:v>
                </c:pt>
                <c:pt idx="390">
                  <c:v>0.49872122762148335</c:v>
                </c:pt>
                <c:pt idx="391">
                  <c:v>0.49744897959183743</c:v>
                </c:pt>
                <c:pt idx="392">
                  <c:v>0.49618320610687061</c:v>
                </c:pt>
                <c:pt idx="393">
                  <c:v>0.49492385786802073</c:v>
                </c:pt>
                <c:pt idx="394">
                  <c:v>0.49367088607595017</c:v>
                </c:pt>
                <c:pt idx="395">
                  <c:v>0.49494949494949553</c:v>
                </c:pt>
                <c:pt idx="396">
                  <c:v>0.49370277078085723</c:v>
                </c:pt>
                <c:pt idx="397">
                  <c:v>0.49497487437186044</c:v>
                </c:pt>
                <c:pt idx="398">
                  <c:v>0.49624060150375937</c:v>
                </c:pt>
                <c:pt idx="399">
                  <c:v>0.49750000000000039</c:v>
                </c:pt>
                <c:pt idx="400">
                  <c:v>0.49875311720698257</c:v>
                </c:pt>
                <c:pt idx="401">
                  <c:v>0.49751243781094612</c:v>
                </c:pt>
                <c:pt idx="402">
                  <c:v>0.49627791563275492</c:v>
                </c:pt>
                <c:pt idx="403">
                  <c:v>0.49504950495049532</c:v>
                </c:pt>
                <c:pt idx="404">
                  <c:v>0.49629629629629635</c:v>
                </c:pt>
                <c:pt idx="405">
                  <c:v>0.49753694581280855</c:v>
                </c:pt>
                <c:pt idx="406">
                  <c:v>0.49877149877149884</c:v>
                </c:pt>
                <c:pt idx="407">
                  <c:v>0.5</c:v>
                </c:pt>
                <c:pt idx="408">
                  <c:v>0.50122249388753048</c:v>
                </c:pt>
                <c:pt idx="409">
                  <c:v>0.50243902439024357</c:v>
                </c:pt>
                <c:pt idx="410">
                  <c:v>0.50364963503649762</c:v>
                </c:pt>
                <c:pt idx="411">
                  <c:v>0.50485436893203772</c:v>
                </c:pt>
                <c:pt idx="412">
                  <c:v>0.50363196125907994</c:v>
                </c:pt>
                <c:pt idx="413">
                  <c:v>0.5048309178743966</c:v>
                </c:pt>
                <c:pt idx="414">
                  <c:v>0.5036144578313253</c:v>
                </c:pt>
                <c:pt idx="415">
                  <c:v>0.50480769230769262</c:v>
                </c:pt>
                <c:pt idx="416">
                  <c:v>0.50599520383693042</c:v>
                </c:pt>
                <c:pt idx="417">
                  <c:v>0.50717703349282295</c:v>
                </c:pt>
                <c:pt idx="418">
                  <c:v>0.50835322195703947</c:v>
                </c:pt>
                <c:pt idx="419">
                  <c:v>0.5095238095238096</c:v>
                </c:pt>
                <c:pt idx="420">
                  <c:v>0.50831353919239819</c:v>
                </c:pt>
                <c:pt idx="421">
                  <c:v>0.50947867298578264</c:v>
                </c:pt>
                <c:pt idx="422">
                  <c:v>0.50827423167848806</c:v>
                </c:pt>
                <c:pt idx="423">
                  <c:v>0.5070754716981144</c:v>
                </c:pt>
                <c:pt idx="424">
                  <c:v>0.50588235294117645</c:v>
                </c:pt>
                <c:pt idx="425">
                  <c:v>0.50704225352112675</c:v>
                </c:pt>
                <c:pt idx="426">
                  <c:v>0.50819672131147542</c:v>
                </c:pt>
                <c:pt idx="427">
                  <c:v>0.5070093457943925</c:v>
                </c:pt>
                <c:pt idx="428">
                  <c:v>0.50582750582750557</c:v>
                </c:pt>
                <c:pt idx="429">
                  <c:v>0.50697674418604577</c:v>
                </c:pt>
                <c:pt idx="430">
                  <c:v>0.50580046403712298</c:v>
                </c:pt>
                <c:pt idx="431">
                  <c:v>0.50462962962962965</c:v>
                </c:pt>
                <c:pt idx="432">
                  <c:v>0.50577367205542811</c:v>
                </c:pt>
                <c:pt idx="433">
                  <c:v>0.50460829493087644</c:v>
                </c:pt>
                <c:pt idx="434">
                  <c:v>0.50344827586206808</c:v>
                </c:pt>
                <c:pt idx="435">
                  <c:v>0.50229357798165053</c:v>
                </c:pt>
                <c:pt idx="436">
                  <c:v>0.50343249427917625</c:v>
                </c:pt>
                <c:pt idx="437">
                  <c:v>0.5022831050228298</c:v>
                </c:pt>
                <c:pt idx="438">
                  <c:v>0.50341685649202739</c:v>
                </c:pt>
                <c:pt idx="439">
                  <c:v>0.50227272727272643</c:v>
                </c:pt>
                <c:pt idx="440">
                  <c:v>0.50340136054421758</c:v>
                </c:pt>
                <c:pt idx="441">
                  <c:v>0.50226244343891358</c:v>
                </c:pt>
                <c:pt idx="442">
                  <c:v>0.50338600451467252</c:v>
                </c:pt>
                <c:pt idx="443">
                  <c:v>0.50450450450450468</c:v>
                </c:pt>
                <c:pt idx="444">
                  <c:v>0.50561797752809079</c:v>
                </c:pt>
                <c:pt idx="445">
                  <c:v>0.50448430493273388</c:v>
                </c:pt>
                <c:pt idx="446">
                  <c:v>0.50335570469798652</c:v>
                </c:pt>
                <c:pt idx="447">
                  <c:v>0.50446428571428448</c:v>
                </c:pt>
                <c:pt idx="448">
                  <c:v>0.50334075723830762</c:v>
                </c:pt>
                <c:pt idx="449">
                  <c:v>0.5044444444444447</c:v>
                </c:pt>
                <c:pt idx="450">
                  <c:v>0.50332594235033268</c:v>
                </c:pt>
                <c:pt idx="451">
                  <c:v>0.5022123893805297</c:v>
                </c:pt>
                <c:pt idx="452">
                  <c:v>0.50331125827814571</c:v>
                </c:pt>
                <c:pt idx="453">
                  <c:v>0.50220264317180618</c:v>
                </c:pt>
                <c:pt idx="454">
                  <c:v>0.50329670329670328</c:v>
                </c:pt>
                <c:pt idx="455">
                  <c:v>0.50438596491227961</c:v>
                </c:pt>
                <c:pt idx="456">
                  <c:v>0.50328227571115836</c:v>
                </c:pt>
                <c:pt idx="457">
                  <c:v>0.50436681222707425</c:v>
                </c:pt>
                <c:pt idx="458">
                  <c:v>0.50544662309368193</c:v>
                </c:pt>
                <c:pt idx="459">
                  <c:v>0.50652173913043452</c:v>
                </c:pt>
                <c:pt idx="460">
                  <c:v>0.50759219088937058</c:v>
                </c:pt>
                <c:pt idx="461">
                  <c:v>0.50649350649350722</c:v>
                </c:pt>
                <c:pt idx="462">
                  <c:v>0.50539956803455721</c:v>
                </c:pt>
                <c:pt idx="463">
                  <c:v>0.50646551724137934</c:v>
                </c:pt>
                <c:pt idx="464">
                  <c:v>0.50752688172042892</c:v>
                </c:pt>
                <c:pt idx="465">
                  <c:v>0.50643776824034226</c:v>
                </c:pt>
                <c:pt idx="466">
                  <c:v>0.50749464668094213</c:v>
                </c:pt>
                <c:pt idx="467">
                  <c:v>0.50641025641025639</c:v>
                </c:pt>
                <c:pt idx="468">
                  <c:v>0.50746268656716331</c:v>
                </c:pt>
                <c:pt idx="469">
                  <c:v>0.50638297872340332</c:v>
                </c:pt>
                <c:pt idx="470">
                  <c:v>0.50530785562632696</c:v>
                </c:pt>
                <c:pt idx="471">
                  <c:v>0.50423728813559321</c:v>
                </c:pt>
                <c:pt idx="472">
                  <c:v>0.50528541226215662</c:v>
                </c:pt>
                <c:pt idx="473">
                  <c:v>0.50421940928270037</c:v>
                </c:pt>
                <c:pt idx="474">
                  <c:v>0.50526315789473597</c:v>
                </c:pt>
                <c:pt idx="475">
                  <c:v>0.50630252100840256</c:v>
                </c:pt>
                <c:pt idx="476">
                  <c:v>0.50733752620545058</c:v>
                </c:pt>
                <c:pt idx="477">
                  <c:v>0.50627615062761433</c:v>
                </c:pt>
                <c:pt idx="478">
                  <c:v>0.50521920668058573</c:v>
                </c:pt>
                <c:pt idx="479">
                  <c:v>0.50416666666666576</c:v>
                </c:pt>
                <c:pt idx="480">
                  <c:v>0.50311850311850315</c:v>
                </c:pt>
                <c:pt idx="481">
                  <c:v>0.50207468879668049</c:v>
                </c:pt>
                <c:pt idx="482">
                  <c:v>0.50103519668737062</c:v>
                </c:pt>
                <c:pt idx="483">
                  <c:v>0.5</c:v>
                </c:pt>
                <c:pt idx="484">
                  <c:v>0.50103092783505077</c:v>
                </c:pt>
                <c:pt idx="485">
                  <c:v>0.5</c:v>
                </c:pt>
                <c:pt idx="486">
                  <c:v>0.50102669404517464</c:v>
                </c:pt>
                <c:pt idx="487">
                  <c:v>0.50204918032786849</c:v>
                </c:pt>
                <c:pt idx="488">
                  <c:v>0.50306748466257667</c:v>
                </c:pt>
                <c:pt idx="489">
                  <c:v>0.50204081632653186</c:v>
                </c:pt>
                <c:pt idx="490">
                  <c:v>0.5010183299388995</c:v>
                </c:pt>
                <c:pt idx="491">
                  <c:v>0.5</c:v>
                </c:pt>
                <c:pt idx="492">
                  <c:v>0.49898580121703939</c:v>
                </c:pt>
                <c:pt idx="493">
                  <c:v>0.5</c:v>
                </c:pt>
                <c:pt idx="494">
                  <c:v>0.49898989898990009</c:v>
                </c:pt>
                <c:pt idx="495">
                  <c:v>0.4979838709677431</c:v>
                </c:pt>
                <c:pt idx="496">
                  <c:v>0.498993963782697</c:v>
                </c:pt>
                <c:pt idx="497">
                  <c:v>0.5</c:v>
                </c:pt>
                <c:pt idx="498">
                  <c:v>0.50100200400801598</c:v>
                </c:pt>
                <c:pt idx="499">
                  <c:v>0.5</c:v>
                </c:pt>
                <c:pt idx="500">
                  <c:v>0.49900199600798445</c:v>
                </c:pt>
                <c:pt idx="501">
                  <c:v>0.5</c:v>
                </c:pt>
                <c:pt idx="502">
                  <c:v>0.49900596421471244</c:v>
                </c:pt>
                <c:pt idx="503">
                  <c:v>0.5</c:v>
                </c:pt>
                <c:pt idx="504">
                  <c:v>0.50099009900990099</c:v>
                </c:pt>
                <c:pt idx="505">
                  <c:v>0.50197628458498023</c:v>
                </c:pt>
                <c:pt idx="506">
                  <c:v>0.50098619329388561</c:v>
                </c:pt>
                <c:pt idx="507">
                  <c:v>0.5</c:v>
                </c:pt>
                <c:pt idx="508">
                  <c:v>0.5009823182711195</c:v>
                </c:pt>
                <c:pt idx="509">
                  <c:v>0.50196078431372548</c:v>
                </c:pt>
                <c:pt idx="510">
                  <c:v>0.50097847358121361</c:v>
                </c:pt>
                <c:pt idx="511">
                  <c:v>0.5</c:v>
                </c:pt>
                <c:pt idx="512">
                  <c:v>0.50097465886939574</c:v>
                </c:pt>
                <c:pt idx="513">
                  <c:v>0.5</c:v>
                </c:pt>
                <c:pt idx="514">
                  <c:v>0.50097087378640781</c:v>
                </c:pt>
                <c:pt idx="515">
                  <c:v>0.5</c:v>
                </c:pt>
                <c:pt idx="516">
                  <c:v>0.49903288201160584</c:v>
                </c:pt>
                <c:pt idx="517">
                  <c:v>0.5</c:v>
                </c:pt>
                <c:pt idx="518">
                  <c:v>0.49903660886319845</c:v>
                </c:pt>
                <c:pt idx="519">
                  <c:v>0.49807692307692364</c:v>
                </c:pt>
                <c:pt idx="520">
                  <c:v>0.49712092130518293</c:v>
                </c:pt>
                <c:pt idx="521">
                  <c:v>0.49808429118774034</c:v>
                </c:pt>
                <c:pt idx="522">
                  <c:v>0.49713193116634802</c:v>
                </c:pt>
                <c:pt idx="523">
                  <c:v>0.49618320610687061</c:v>
                </c:pt>
                <c:pt idx="524">
                  <c:v>0.49523809523809531</c:v>
                </c:pt>
                <c:pt idx="525">
                  <c:v>0.49429657794676851</c:v>
                </c:pt>
                <c:pt idx="526">
                  <c:v>0.49525616698292263</c:v>
                </c:pt>
                <c:pt idx="527">
                  <c:v>0.49431818181818243</c:v>
                </c:pt>
                <c:pt idx="528">
                  <c:v>0.4933837429111535</c:v>
                </c:pt>
                <c:pt idx="529">
                  <c:v>0.49433962264150944</c:v>
                </c:pt>
                <c:pt idx="530">
                  <c:v>0.49529190207156309</c:v>
                </c:pt>
                <c:pt idx="531">
                  <c:v>0.49436090225563989</c:v>
                </c:pt>
                <c:pt idx="532">
                  <c:v>0.49530956848030055</c:v>
                </c:pt>
                <c:pt idx="533">
                  <c:v>0.49438202247191032</c:v>
                </c:pt>
                <c:pt idx="534">
                  <c:v>0.49345794392523407</c:v>
                </c:pt>
                <c:pt idx="535">
                  <c:v>0.4925373134328358</c:v>
                </c:pt>
                <c:pt idx="536">
                  <c:v>0.49348230912476826</c:v>
                </c:pt>
                <c:pt idx="537">
                  <c:v>0.49442379182156193</c:v>
                </c:pt>
                <c:pt idx="538">
                  <c:v>0.49536178107606743</c:v>
                </c:pt>
                <c:pt idx="539">
                  <c:v>0.49629629629629635</c:v>
                </c:pt>
                <c:pt idx="540">
                  <c:v>0.4953789279112763</c:v>
                </c:pt>
                <c:pt idx="541">
                  <c:v>0.4944649446494474</c:v>
                </c:pt>
                <c:pt idx="542">
                  <c:v>0.49539594843462248</c:v>
                </c:pt>
                <c:pt idx="543">
                  <c:v>0.49448529411764797</c:v>
                </c:pt>
                <c:pt idx="544">
                  <c:v>0.49541284403669766</c:v>
                </c:pt>
                <c:pt idx="545">
                  <c:v>0.49450549450549458</c:v>
                </c:pt>
                <c:pt idx="546">
                  <c:v>0.49360146252285247</c:v>
                </c:pt>
                <c:pt idx="547">
                  <c:v>0.4945255474452559</c:v>
                </c:pt>
                <c:pt idx="548">
                  <c:v>0.49544626593807012</c:v>
                </c:pt>
                <c:pt idx="549">
                  <c:v>0.49454545454545457</c:v>
                </c:pt>
                <c:pt idx="550">
                  <c:v>0.49546279491833067</c:v>
                </c:pt>
                <c:pt idx="551">
                  <c:v>0.49456521739130432</c:v>
                </c:pt>
                <c:pt idx="552">
                  <c:v>0.49547920433996467</c:v>
                </c:pt>
                <c:pt idx="553">
                  <c:v>0.49458483754512672</c:v>
                </c:pt>
                <c:pt idx="554">
                  <c:v>0.49369369369369381</c:v>
                </c:pt>
                <c:pt idx="555">
                  <c:v>0.49460431654676257</c:v>
                </c:pt>
                <c:pt idx="556">
                  <c:v>0.49551166965888754</c:v>
                </c:pt>
                <c:pt idx="557">
                  <c:v>0.49641577060931952</c:v>
                </c:pt>
                <c:pt idx="558">
                  <c:v>0.49552772808586826</c:v>
                </c:pt>
                <c:pt idx="559">
                  <c:v>0.49464285714285788</c:v>
                </c:pt>
                <c:pt idx="560">
                  <c:v>0.49376114081996436</c:v>
                </c:pt>
                <c:pt idx="561">
                  <c:v>0.49466192170818507</c:v>
                </c:pt>
                <c:pt idx="562">
                  <c:v>0.49555950266429838</c:v>
                </c:pt>
                <c:pt idx="563">
                  <c:v>0.49468085106383036</c:v>
                </c:pt>
                <c:pt idx="564">
                  <c:v>0.49380530973451386</c:v>
                </c:pt>
                <c:pt idx="565">
                  <c:v>0.49469964664310923</c:v>
                </c:pt>
                <c:pt idx="566">
                  <c:v>0.49559082892416267</c:v>
                </c:pt>
                <c:pt idx="567">
                  <c:v>0.49471830985915566</c:v>
                </c:pt>
                <c:pt idx="568">
                  <c:v>0.49384885764499176</c:v>
                </c:pt>
                <c:pt idx="569">
                  <c:v>0.49298245614035135</c:v>
                </c:pt>
                <c:pt idx="570">
                  <c:v>0.49211908931698811</c:v>
                </c:pt>
                <c:pt idx="571">
                  <c:v>0.49300699300699352</c:v>
                </c:pt>
                <c:pt idx="572">
                  <c:v>0.49214659685863882</c:v>
                </c:pt>
                <c:pt idx="573">
                  <c:v>0.49303135888501726</c:v>
                </c:pt>
                <c:pt idx="574">
                  <c:v>0.49391304347826087</c:v>
                </c:pt>
                <c:pt idx="575">
                  <c:v>0.49305555555555558</c:v>
                </c:pt>
                <c:pt idx="576">
                  <c:v>0.49220103986135183</c:v>
                </c:pt>
                <c:pt idx="577">
                  <c:v>0.49307958477508695</c:v>
                </c:pt>
                <c:pt idx="578">
                  <c:v>0.49222797927461243</c:v>
                </c:pt>
                <c:pt idx="579">
                  <c:v>0.49310344827586244</c:v>
                </c:pt>
                <c:pt idx="580">
                  <c:v>0.49225473321858881</c:v>
                </c:pt>
                <c:pt idx="581">
                  <c:v>0.49140893470790437</c:v>
                </c:pt>
                <c:pt idx="582">
                  <c:v>0.49056603773584984</c:v>
                </c:pt>
                <c:pt idx="583">
                  <c:v>0.49143835616438358</c:v>
                </c:pt>
                <c:pt idx="584">
                  <c:v>0.49059829059829058</c:v>
                </c:pt>
                <c:pt idx="585">
                  <c:v>0.48976109215017066</c:v>
                </c:pt>
                <c:pt idx="586">
                  <c:v>0.48892674616695114</c:v>
                </c:pt>
                <c:pt idx="587">
                  <c:v>0.48809523809523803</c:v>
                </c:pt>
                <c:pt idx="588">
                  <c:v>0.48726655348047537</c:v>
                </c:pt>
                <c:pt idx="589">
                  <c:v>0.488135593220339</c:v>
                </c:pt>
                <c:pt idx="590">
                  <c:v>0.48900169204737731</c:v>
                </c:pt>
                <c:pt idx="591">
                  <c:v>0.48817567567567638</c:v>
                </c:pt>
                <c:pt idx="592">
                  <c:v>0.48903878583473925</c:v>
                </c:pt>
                <c:pt idx="593">
                  <c:v>0.48821548821548832</c:v>
                </c:pt>
                <c:pt idx="594">
                  <c:v>0.48739495798319332</c:v>
                </c:pt>
                <c:pt idx="595">
                  <c:v>0.48657718120805438</c:v>
                </c:pt>
                <c:pt idx="596">
                  <c:v>0.48576214405360135</c:v>
                </c:pt>
                <c:pt idx="597">
                  <c:v>0.4849498327759198</c:v>
                </c:pt>
                <c:pt idx="598">
                  <c:v>0.48414023372287196</c:v>
                </c:pt>
                <c:pt idx="599">
                  <c:v>0.48500000000000032</c:v>
                </c:pt>
                <c:pt idx="600">
                  <c:v>0.48419301164725481</c:v>
                </c:pt>
                <c:pt idx="601">
                  <c:v>0.48338870431893755</c:v>
                </c:pt>
                <c:pt idx="602">
                  <c:v>0.48424543946932003</c:v>
                </c:pt>
                <c:pt idx="603">
                  <c:v>0.48344370860927188</c:v>
                </c:pt>
                <c:pt idx="604">
                  <c:v>0.48429752066115661</c:v>
                </c:pt>
                <c:pt idx="605">
                  <c:v>0.48349834983498402</c:v>
                </c:pt>
                <c:pt idx="606">
                  <c:v>0.48270181219110375</c:v>
                </c:pt>
                <c:pt idx="607">
                  <c:v>0.48355263157894773</c:v>
                </c:pt>
                <c:pt idx="608">
                  <c:v>0.48275862068965575</c:v>
                </c:pt>
                <c:pt idx="609">
                  <c:v>0.48196721311475477</c:v>
                </c:pt>
                <c:pt idx="610">
                  <c:v>0.48281505728314278</c:v>
                </c:pt>
                <c:pt idx="611">
                  <c:v>0.48202614379085057</c:v>
                </c:pt>
                <c:pt idx="612">
                  <c:v>0.48123980424143559</c:v>
                </c:pt>
                <c:pt idx="613">
                  <c:v>0.48208469055374648</c:v>
                </c:pt>
                <c:pt idx="614">
                  <c:v>0.48130081300813032</c:v>
                </c:pt>
                <c:pt idx="615">
                  <c:v>0.48214285714285787</c:v>
                </c:pt>
                <c:pt idx="616">
                  <c:v>0.48298217179902847</c:v>
                </c:pt>
                <c:pt idx="617">
                  <c:v>0.48381877022653774</c:v>
                </c:pt>
                <c:pt idx="618">
                  <c:v>0.48303715670436176</c:v>
                </c:pt>
                <c:pt idx="619">
                  <c:v>0.48225806451612879</c:v>
                </c:pt>
                <c:pt idx="620">
                  <c:v>0.48309178743961395</c:v>
                </c:pt>
                <c:pt idx="621">
                  <c:v>0.48392282958199401</c:v>
                </c:pt>
                <c:pt idx="622">
                  <c:v>0.48475120385232745</c:v>
                </c:pt>
                <c:pt idx="623">
                  <c:v>0.48397435897435953</c:v>
                </c:pt>
                <c:pt idx="624">
                  <c:v>0.48480000000000045</c:v>
                </c:pt>
                <c:pt idx="625">
                  <c:v>0.48562300319488888</c:v>
                </c:pt>
                <c:pt idx="626">
                  <c:v>0.48644338118022373</c:v>
                </c:pt>
                <c:pt idx="627">
                  <c:v>0.48726114649681529</c:v>
                </c:pt>
                <c:pt idx="628">
                  <c:v>0.48648648648648696</c:v>
                </c:pt>
                <c:pt idx="629">
                  <c:v>0.48730158730158774</c:v>
                </c:pt>
                <c:pt idx="630">
                  <c:v>0.48811410459588001</c:v>
                </c:pt>
                <c:pt idx="631">
                  <c:v>0.48734177215189911</c:v>
                </c:pt>
                <c:pt idx="632">
                  <c:v>0.48657187993680961</c:v>
                </c:pt>
                <c:pt idx="633">
                  <c:v>0.48738170347003201</c:v>
                </c:pt>
                <c:pt idx="634">
                  <c:v>0.48818897637795394</c:v>
                </c:pt>
                <c:pt idx="635">
                  <c:v>0.4889937106918239</c:v>
                </c:pt>
                <c:pt idx="636">
                  <c:v>0.48822605965463151</c:v>
                </c:pt>
                <c:pt idx="637">
                  <c:v>0.48746081504702266</c:v>
                </c:pt>
                <c:pt idx="638">
                  <c:v>0.48826291079812206</c:v>
                </c:pt>
                <c:pt idx="639">
                  <c:v>0.48750000000000032</c:v>
                </c:pt>
                <c:pt idx="640">
                  <c:v>0.48829953198127934</c:v>
                </c:pt>
                <c:pt idx="641">
                  <c:v>0.48753894080996923</c:v>
                </c:pt>
                <c:pt idx="642">
                  <c:v>0.48833592534992293</c:v>
                </c:pt>
                <c:pt idx="643">
                  <c:v>0.48913043478260881</c:v>
                </c:pt>
                <c:pt idx="644">
                  <c:v>0.48992248062015564</c:v>
                </c:pt>
                <c:pt idx="645">
                  <c:v>0.49071207430340608</c:v>
                </c:pt>
                <c:pt idx="646">
                  <c:v>0.48995363214837712</c:v>
                </c:pt>
                <c:pt idx="647">
                  <c:v>0.49074074074074081</c:v>
                </c:pt>
                <c:pt idx="648">
                  <c:v>0.48998459167950792</c:v>
                </c:pt>
                <c:pt idx="649">
                  <c:v>0.48923076923076975</c:v>
                </c:pt>
                <c:pt idx="650">
                  <c:v>0.48847926267281183</c:v>
                </c:pt>
                <c:pt idx="651">
                  <c:v>0.48773006134969393</c:v>
                </c:pt>
                <c:pt idx="652">
                  <c:v>0.48698315467075037</c:v>
                </c:pt>
                <c:pt idx="653">
                  <c:v>0.48776758409785986</c:v>
                </c:pt>
                <c:pt idx="654">
                  <c:v>0.48854961832061106</c:v>
                </c:pt>
                <c:pt idx="655">
                  <c:v>0.48932926829268386</c:v>
                </c:pt>
                <c:pt idx="656">
                  <c:v>0.48858447488584589</c:v>
                </c:pt>
                <c:pt idx="657">
                  <c:v>0.48936170212766039</c:v>
                </c:pt>
                <c:pt idx="658">
                  <c:v>0.49013657056145682</c:v>
                </c:pt>
                <c:pt idx="659">
                  <c:v>0.49090909090909141</c:v>
                </c:pt>
                <c:pt idx="660">
                  <c:v>0.49016641452344972</c:v>
                </c:pt>
                <c:pt idx="661">
                  <c:v>0.48942598187311243</c:v>
                </c:pt>
                <c:pt idx="662">
                  <c:v>0.49019607843137253</c:v>
                </c:pt>
                <c:pt idx="663">
                  <c:v>0.4909638554216868</c:v>
                </c:pt>
                <c:pt idx="664">
                  <c:v>0.49022556390977529</c:v>
                </c:pt>
                <c:pt idx="665">
                  <c:v>0.49099099099099153</c:v>
                </c:pt>
                <c:pt idx="666">
                  <c:v>0.4902548725637183</c:v>
                </c:pt>
                <c:pt idx="667">
                  <c:v>0.49101796407185694</c:v>
                </c:pt>
                <c:pt idx="668">
                  <c:v>0.49177877428998595</c:v>
                </c:pt>
                <c:pt idx="669">
                  <c:v>0.49104477611940389</c:v>
                </c:pt>
                <c:pt idx="670">
                  <c:v>0.49031296572280314</c:v>
                </c:pt>
                <c:pt idx="671">
                  <c:v>0.49107142857142855</c:v>
                </c:pt>
                <c:pt idx="672">
                  <c:v>0.49182763744427993</c:v>
                </c:pt>
                <c:pt idx="673">
                  <c:v>0.49109792284866488</c:v>
                </c:pt>
                <c:pt idx="674">
                  <c:v>0.49185185185185254</c:v>
                </c:pt>
                <c:pt idx="675">
                  <c:v>0.49112426035503026</c:v>
                </c:pt>
                <c:pt idx="676">
                  <c:v>0.49039881831610083</c:v>
                </c:pt>
                <c:pt idx="677">
                  <c:v>0.49115044247787631</c:v>
                </c:pt>
                <c:pt idx="678">
                  <c:v>0.49042709867452172</c:v>
                </c:pt>
                <c:pt idx="679">
                  <c:v>0.49117647058823538</c:v>
                </c:pt>
                <c:pt idx="680">
                  <c:v>0.49045521292217331</c:v>
                </c:pt>
                <c:pt idx="681">
                  <c:v>0.48973607038123168</c:v>
                </c:pt>
                <c:pt idx="682">
                  <c:v>0.48901903367496391</c:v>
                </c:pt>
                <c:pt idx="683">
                  <c:v>0.48976608187134552</c:v>
                </c:pt>
                <c:pt idx="684">
                  <c:v>0.48905109489051096</c:v>
                </c:pt>
                <c:pt idx="685">
                  <c:v>0.48833819241982551</c:v>
                </c:pt>
                <c:pt idx="686">
                  <c:v>0.48762736535662365</c:v>
                </c:pt>
                <c:pt idx="687">
                  <c:v>0.48691860465116282</c:v>
                </c:pt>
                <c:pt idx="688">
                  <c:v>0.48621190130624148</c:v>
                </c:pt>
                <c:pt idx="689">
                  <c:v>0.48550724637681181</c:v>
                </c:pt>
                <c:pt idx="690">
                  <c:v>0.48625180897250381</c:v>
                </c:pt>
                <c:pt idx="691">
                  <c:v>0.48699421965317918</c:v>
                </c:pt>
                <c:pt idx="692">
                  <c:v>0.48773448773448824</c:v>
                </c:pt>
                <c:pt idx="693">
                  <c:v>0.48703170028818443</c:v>
                </c:pt>
                <c:pt idx="694">
                  <c:v>0.48776978417266242</c:v>
                </c:pt>
                <c:pt idx="695">
                  <c:v>0.4885057471264368</c:v>
                </c:pt>
                <c:pt idx="696">
                  <c:v>0.48780487804878103</c:v>
                </c:pt>
                <c:pt idx="697">
                  <c:v>0.48710601719197738</c:v>
                </c:pt>
                <c:pt idx="698">
                  <c:v>0.48783977110157412</c:v>
                </c:pt>
                <c:pt idx="699">
                  <c:v>0.48857142857142855</c:v>
                </c:pt>
                <c:pt idx="700">
                  <c:v>0.48930099857346715</c:v>
                </c:pt>
                <c:pt idx="701">
                  <c:v>0.49002849002849064</c:v>
                </c:pt>
                <c:pt idx="702">
                  <c:v>0.49075391180654337</c:v>
                </c:pt>
                <c:pt idx="703">
                  <c:v>0.49147727272727337</c:v>
                </c:pt>
                <c:pt idx="704">
                  <c:v>0.49078014184397206</c:v>
                </c:pt>
                <c:pt idx="705">
                  <c:v>0.49150141643059475</c:v>
                </c:pt>
                <c:pt idx="706">
                  <c:v>0.49080622347949143</c:v>
                </c:pt>
                <c:pt idx="707">
                  <c:v>0.49011299435028327</c:v>
                </c:pt>
                <c:pt idx="708">
                  <c:v>0.49083215796897084</c:v>
                </c:pt>
                <c:pt idx="709">
                  <c:v>0.49154929577464873</c:v>
                </c:pt>
                <c:pt idx="710">
                  <c:v>0.49226441631504975</c:v>
                </c:pt>
                <c:pt idx="711">
                  <c:v>0.49157303370786587</c:v>
                </c:pt>
                <c:pt idx="712">
                  <c:v>0.49088359046283364</c:v>
                </c:pt>
                <c:pt idx="713">
                  <c:v>0.49019607843137253</c:v>
                </c:pt>
                <c:pt idx="714">
                  <c:v>0.48951048951049014</c:v>
                </c:pt>
                <c:pt idx="715">
                  <c:v>0.48882681564245928</c:v>
                </c:pt>
                <c:pt idx="716">
                  <c:v>0.48814504881450477</c:v>
                </c:pt>
                <c:pt idx="717">
                  <c:v>0.48746518105849623</c:v>
                </c:pt>
                <c:pt idx="718">
                  <c:v>0.48678720445062584</c:v>
                </c:pt>
                <c:pt idx="719">
                  <c:v>0.48750000000000032</c:v>
                </c:pt>
                <c:pt idx="720">
                  <c:v>0.48821081830790614</c:v>
                </c:pt>
                <c:pt idx="721">
                  <c:v>0.48753462603878117</c:v>
                </c:pt>
                <c:pt idx="722">
                  <c:v>0.486860304287691</c:v>
                </c:pt>
                <c:pt idx="723">
                  <c:v>0.48618784530386805</c:v>
                </c:pt>
                <c:pt idx="724">
                  <c:v>0.48551724137931085</c:v>
                </c:pt>
                <c:pt idx="725">
                  <c:v>0.48484848484848542</c:v>
                </c:pt>
                <c:pt idx="726">
                  <c:v>0.48418156808803331</c:v>
                </c:pt>
                <c:pt idx="727">
                  <c:v>0.48351648351648402</c:v>
                </c:pt>
                <c:pt idx="728">
                  <c:v>0.48422496570644807</c:v>
                </c:pt>
                <c:pt idx="729">
                  <c:v>0.48493150684931507</c:v>
                </c:pt>
                <c:pt idx="730">
                  <c:v>0.48426812585499363</c:v>
                </c:pt>
                <c:pt idx="731">
                  <c:v>0.48497267759562923</c:v>
                </c:pt>
                <c:pt idx="732">
                  <c:v>0.48567530695770844</c:v>
                </c:pt>
                <c:pt idx="733">
                  <c:v>0.48637602179836575</c:v>
                </c:pt>
                <c:pt idx="734">
                  <c:v>0.48571428571428638</c:v>
                </c:pt>
                <c:pt idx="735">
                  <c:v>0.48641304347826086</c:v>
                </c:pt>
                <c:pt idx="736">
                  <c:v>0.48710990502035317</c:v>
                </c:pt>
                <c:pt idx="737">
                  <c:v>0.48644986449864547</c:v>
                </c:pt>
                <c:pt idx="738">
                  <c:v>0.48714479025710461</c:v>
                </c:pt>
                <c:pt idx="739">
                  <c:v>0.48783783783783835</c:v>
                </c:pt>
                <c:pt idx="740">
                  <c:v>0.48852901484480493</c:v>
                </c:pt>
                <c:pt idx="741">
                  <c:v>0.48921832884097038</c:v>
                </c:pt>
                <c:pt idx="742">
                  <c:v>0.48990578734858736</c:v>
                </c:pt>
                <c:pt idx="743">
                  <c:v>0.48924731182795739</c:v>
                </c:pt>
                <c:pt idx="744">
                  <c:v>0.48859060402684606</c:v>
                </c:pt>
                <c:pt idx="745">
                  <c:v>0.48793565683646112</c:v>
                </c:pt>
                <c:pt idx="746">
                  <c:v>0.48862115127175382</c:v>
                </c:pt>
                <c:pt idx="747">
                  <c:v>0.48796791443850268</c:v>
                </c:pt>
                <c:pt idx="748">
                  <c:v>0.48865153538050732</c:v>
                </c:pt>
                <c:pt idx="749">
                  <c:v>0.48800000000000032</c:v>
                </c:pt>
                <c:pt idx="750">
                  <c:v>0.48735019973368915</c:v>
                </c:pt>
                <c:pt idx="751">
                  <c:v>0.48670212765957482</c:v>
                </c:pt>
                <c:pt idx="752">
                  <c:v>0.48738379814077093</c:v>
                </c:pt>
                <c:pt idx="753">
                  <c:v>0.48673740053050379</c:v>
                </c:pt>
                <c:pt idx="754">
                  <c:v>0.48741721854304637</c:v>
                </c:pt>
                <c:pt idx="755">
                  <c:v>0.48677248677248725</c:v>
                </c:pt>
                <c:pt idx="756">
                  <c:v>0.4874504623513875</c:v>
                </c:pt>
                <c:pt idx="757">
                  <c:v>0.48812664907651732</c:v>
                </c:pt>
                <c:pt idx="758">
                  <c:v>0.48748353096179181</c:v>
                </c:pt>
                <c:pt idx="759">
                  <c:v>0.48815789473684257</c:v>
                </c:pt>
                <c:pt idx="760">
                  <c:v>0.48883048620236574</c:v>
                </c:pt>
                <c:pt idx="761">
                  <c:v>0.48950131233595845</c:v>
                </c:pt>
                <c:pt idx="762">
                  <c:v>0.48885976408912241</c:v>
                </c:pt>
                <c:pt idx="763">
                  <c:v>0.48952879581151887</c:v>
                </c:pt>
                <c:pt idx="764">
                  <c:v>0.49019607843137253</c:v>
                </c:pt>
                <c:pt idx="765">
                  <c:v>0.48955613577023532</c:v>
                </c:pt>
                <c:pt idx="766">
                  <c:v>0.49022164276401581</c:v>
                </c:pt>
                <c:pt idx="767">
                  <c:v>0.48958333333333331</c:v>
                </c:pt>
                <c:pt idx="768">
                  <c:v>0.49024707412223667</c:v>
                </c:pt>
                <c:pt idx="769">
                  <c:v>0.49090909090909141</c:v>
                </c:pt>
                <c:pt idx="770">
                  <c:v>0.49156939040207531</c:v>
                </c:pt>
                <c:pt idx="771">
                  <c:v>0.49093264248704682</c:v>
                </c:pt>
                <c:pt idx="772">
                  <c:v>0.49159120310478682</c:v>
                </c:pt>
                <c:pt idx="773">
                  <c:v>0.49095607235142164</c:v>
                </c:pt>
                <c:pt idx="774">
                  <c:v>0.49161290322580747</c:v>
                </c:pt>
                <c:pt idx="775">
                  <c:v>0.49097938144329933</c:v>
                </c:pt>
                <c:pt idx="776">
                  <c:v>0.49163449163449213</c:v>
                </c:pt>
                <c:pt idx="777">
                  <c:v>0.49228791773778963</c:v>
                </c:pt>
                <c:pt idx="778">
                  <c:v>0.49165596919127141</c:v>
                </c:pt>
                <c:pt idx="779">
                  <c:v>0.49230769230769311</c:v>
                </c:pt>
                <c:pt idx="780">
                  <c:v>0.4929577464788733</c:v>
                </c:pt>
                <c:pt idx="781">
                  <c:v>0.49232736572890112</c:v>
                </c:pt>
                <c:pt idx="782">
                  <c:v>0.49297573435504544</c:v>
                </c:pt>
                <c:pt idx="783">
                  <c:v>0.49362244897959223</c:v>
                </c:pt>
                <c:pt idx="784">
                  <c:v>0.49426751592356688</c:v>
                </c:pt>
                <c:pt idx="785">
                  <c:v>0.49491094147582765</c:v>
                </c:pt>
                <c:pt idx="786">
                  <c:v>0.49428208386277089</c:v>
                </c:pt>
                <c:pt idx="787">
                  <c:v>0.49365482233502578</c:v>
                </c:pt>
                <c:pt idx="788">
                  <c:v>0.49302915082382781</c:v>
                </c:pt>
                <c:pt idx="789">
                  <c:v>0.49367088607595017</c:v>
                </c:pt>
                <c:pt idx="790">
                  <c:v>0.49304677623261772</c:v>
                </c:pt>
                <c:pt idx="791">
                  <c:v>0.49242424242424315</c:v>
                </c:pt>
                <c:pt idx="792">
                  <c:v>0.49306431273644441</c:v>
                </c:pt>
                <c:pt idx="793">
                  <c:v>0.49370277078085723</c:v>
                </c:pt>
                <c:pt idx="794">
                  <c:v>0.49433962264150944</c:v>
                </c:pt>
                <c:pt idx="795">
                  <c:v>0.49497487437186044</c:v>
                </c:pt>
                <c:pt idx="796">
                  <c:v>0.49435382685069057</c:v>
                </c:pt>
                <c:pt idx="797">
                  <c:v>0.49498746867167975</c:v>
                </c:pt>
                <c:pt idx="798">
                  <c:v>0.49436795994993815</c:v>
                </c:pt>
                <c:pt idx="799">
                  <c:v>0.49500000000000038</c:v>
                </c:pt>
                <c:pt idx="800">
                  <c:v>0.49563046192259724</c:v>
                </c:pt>
                <c:pt idx="801">
                  <c:v>0.49625935162094781</c:v>
                </c:pt>
                <c:pt idx="802">
                  <c:v>0.49688667496886801</c:v>
                </c:pt>
                <c:pt idx="803">
                  <c:v>0.49751243781094612</c:v>
                </c:pt>
                <c:pt idx="804">
                  <c:v>0.49689440993788908</c:v>
                </c:pt>
                <c:pt idx="805">
                  <c:v>0.49627791563275492</c:v>
                </c:pt>
                <c:pt idx="806">
                  <c:v>0.49690210656753431</c:v>
                </c:pt>
                <c:pt idx="807">
                  <c:v>0.49752475247524802</c:v>
                </c:pt>
                <c:pt idx="808">
                  <c:v>0.49690976514215168</c:v>
                </c:pt>
                <c:pt idx="809">
                  <c:v>0.49753086419753123</c:v>
                </c:pt>
                <c:pt idx="810">
                  <c:v>0.49815043156596833</c:v>
                </c:pt>
                <c:pt idx="811">
                  <c:v>0.49876847290640447</c:v>
                </c:pt>
                <c:pt idx="812">
                  <c:v>0.49938499384993967</c:v>
                </c:pt>
                <c:pt idx="813">
                  <c:v>0.5</c:v>
                </c:pt>
                <c:pt idx="814">
                  <c:v>0.50061349693251533</c:v>
                </c:pt>
                <c:pt idx="815">
                  <c:v>0.5</c:v>
                </c:pt>
                <c:pt idx="816">
                  <c:v>0.5006119951040392</c:v>
                </c:pt>
                <c:pt idx="817">
                  <c:v>0.50122249388753048</c:v>
                </c:pt>
                <c:pt idx="818">
                  <c:v>0.50061050061050061</c:v>
                </c:pt>
                <c:pt idx="819">
                  <c:v>0.5</c:v>
                </c:pt>
                <c:pt idx="820">
                  <c:v>0.49939098660170561</c:v>
                </c:pt>
                <c:pt idx="821">
                  <c:v>0.49878345498783488</c:v>
                </c:pt>
                <c:pt idx="822">
                  <c:v>0.49817739975698688</c:v>
                </c:pt>
                <c:pt idx="823">
                  <c:v>0.49878640776699074</c:v>
                </c:pt>
                <c:pt idx="824">
                  <c:v>0.49939393939393978</c:v>
                </c:pt>
                <c:pt idx="825">
                  <c:v>0.49878934624697335</c:v>
                </c:pt>
                <c:pt idx="826">
                  <c:v>0.49818621523579276</c:v>
                </c:pt>
                <c:pt idx="827">
                  <c:v>0.49879227053140096</c:v>
                </c:pt>
                <c:pt idx="828">
                  <c:v>0.49819059107358282</c:v>
                </c:pt>
                <c:pt idx="829">
                  <c:v>0.4975903614457835</c:v>
                </c:pt>
                <c:pt idx="830">
                  <c:v>0.49699157641395908</c:v>
                </c:pt>
                <c:pt idx="831">
                  <c:v>0.49759615384615385</c:v>
                </c:pt>
                <c:pt idx="832">
                  <c:v>0.49819927971188482</c:v>
                </c:pt>
                <c:pt idx="833">
                  <c:v>0.49880095923261486</c:v>
                </c:pt>
                <c:pt idx="834">
                  <c:v>0.49820359281437132</c:v>
                </c:pt>
                <c:pt idx="835">
                  <c:v>0.49760765550239233</c:v>
                </c:pt>
                <c:pt idx="836">
                  <c:v>0.49820788530466054</c:v>
                </c:pt>
                <c:pt idx="837">
                  <c:v>0.49880668257756638</c:v>
                </c:pt>
                <c:pt idx="838">
                  <c:v>0.49821215733015539</c:v>
                </c:pt>
                <c:pt idx="839">
                  <c:v>0.49761904761904813</c:v>
                </c:pt>
                <c:pt idx="840">
                  <c:v>0.49702734839476875</c:v>
                </c:pt>
                <c:pt idx="841">
                  <c:v>0.49643705463182874</c:v>
                </c:pt>
                <c:pt idx="842">
                  <c:v>0.49703440094899182</c:v>
                </c:pt>
                <c:pt idx="843">
                  <c:v>0.4964454976303318</c:v>
                </c:pt>
                <c:pt idx="844">
                  <c:v>0.49585798816568127</c:v>
                </c:pt>
                <c:pt idx="845">
                  <c:v>0.49645390070922035</c:v>
                </c:pt>
                <c:pt idx="846">
                  <c:v>0.49704840613931561</c:v>
                </c:pt>
                <c:pt idx="847">
                  <c:v>0.49764150943396235</c:v>
                </c:pt>
                <c:pt idx="848">
                  <c:v>0.49823321554770317</c:v>
                </c:pt>
                <c:pt idx="849">
                  <c:v>0.49882352941176511</c:v>
                </c:pt>
                <c:pt idx="850">
                  <c:v>0.49823736780258532</c:v>
                </c:pt>
                <c:pt idx="851">
                  <c:v>0.49882629107981352</c:v>
                </c:pt>
                <c:pt idx="852">
                  <c:v>0.49941383352872232</c:v>
                </c:pt>
                <c:pt idx="853">
                  <c:v>0.49882903981264737</c:v>
                </c:pt>
                <c:pt idx="854">
                  <c:v>0.49824561403508771</c:v>
                </c:pt>
                <c:pt idx="855">
                  <c:v>0.4976635514018693</c:v>
                </c:pt>
                <c:pt idx="856">
                  <c:v>0.49824970828471432</c:v>
                </c:pt>
                <c:pt idx="857">
                  <c:v>0.49883449883449943</c:v>
                </c:pt>
                <c:pt idx="858">
                  <c:v>0.49825378346915056</c:v>
                </c:pt>
                <c:pt idx="859">
                  <c:v>0.49767441860465195</c:v>
                </c:pt>
                <c:pt idx="860">
                  <c:v>0.49709639953542439</c:v>
                </c:pt>
                <c:pt idx="861">
                  <c:v>0.49651972157772667</c:v>
                </c:pt>
                <c:pt idx="862">
                  <c:v>0.4959443800695254</c:v>
                </c:pt>
                <c:pt idx="863">
                  <c:v>0.49537037037037118</c:v>
                </c:pt>
                <c:pt idx="864">
                  <c:v>0.49479768786127182</c:v>
                </c:pt>
                <c:pt idx="865">
                  <c:v>0.49422632794457355</c:v>
                </c:pt>
                <c:pt idx="866">
                  <c:v>0.49480968858131485</c:v>
                </c:pt>
                <c:pt idx="867">
                  <c:v>0.49423963133640558</c:v>
                </c:pt>
                <c:pt idx="868">
                  <c:v>0.49482163406214097</c:v>
                </c:pt>
                <c:pt idx="869">
                  <c:v>0.49540229885057513</c:v>
                </c:pt>
                <c:pt idx="870">
                  <c:v>0.49483352468427133</c:v>
                </c:pt>
                <c:pt idx="871">
                  <c:v>0.49426605504587201</c:v>
                </c:pt>
                <c:pt idx="872">
                  <c:v>0.49484536082474317</c:v>
                </c:pt>
                <c:pt idx="873">
                  <c:v>0.49427917620137302</c:v>
                </c:pt>
                <c:pt idx="874">
                  <c:v>0.49371428571428644</c:v>
                </c:pt>
                <c:pt idx="875">
                  <c:v>0.49429223744292239</c:v>
                </c:pt>
                <c:pt idx="876">
                  <c:v>0.49486887115165451</c:v>
                </c:pt>
                <c:pt idx="877">
                  <c:v>0.49544419134396434</c:v>
                </c:pt>
                <c:pt idx="878">
                  <c:v>0.49601820250284501</c:v>
                </c:pt>
                <c:pt idx="879">
                  <c:v>0.49659090909090964</c:v>
                </c:pt>
                <c:pt idx="880">
                  <c:v>0.49716231555051082</c:v>
                </c:pt>
                <c:pt idx="881">
                  <c:v>0.49773242630385528</c:v>
                </c:pt>
                <c:pt idx="882">
                  <c:v>0.49830124575311441</c:v>
                </c:pt>
                <c:pt idx="883">
                  <c:v>0.49773755656108548</c:v>
                </c:pt>
                <c:pt idx="884">
                  <c:v>0.49717514124293788</c:v>
                </c:pt>
                <c:pt idx="885">
                  <c:v>0.49661399548532731</c:v>
                </c:pt>
                <c:pt idx="886">
                  <c:v>0.49718151071025973</c:v>
                </c:pt>
                <c:pt idx="887">
                  <c:v>0.49662162162162182</c:v>
                </c:pt>
                <c:pt idx="888">
                  <c:v>0.49606299212598493</c:v>
                </c:pt>
                <c:pt idx="889">
                  <c:v>0.49662921348314631</c:v>
                </c:pt>
                <c:pt idx="890">
                  <c:v>0.49607182940516281</c:v>
                </c:pt>
                <c:pt idx="891">
                  <c:v>0.49551569506726539</c:v>
                </c:pt>
                <c:pt idx="892">
                  <c:v>0.49608062709966516</c:v>
                </c:pt>
                <c:pt idx="893">
                  <c:v>0.49552572706935194</c:v>
                </c:pt>
                <c:pt idx="894">
                  <c:v>0.49497206703910701</c:v>
                </c:pt>
                <c:pt idx="895">
                  <c:v>0.4955357142857143</c:v>
                </c:pt>
                <c:pt idx="896">
                  <c:v>0.49609810479375732</c:v>
                </c:pt>
                <c:pt idx="897">
                  <c:v>0.49554565701559022</c:v>
                </c:pt>
                <c:pt idx="898">
                  <c:v>0.49610678531701979</c:v>
                </c:pt>
                <c:pt idx="899">
                  <c:v>0.49666666666666726</c:v>
                </c:pt>
                <c:pt idx="900">
                  <c:v>0.49722530521642638</c:v>
                </c:pt>
                <c:pt idx="901">
                  <c:v>0.49778270509977918</c:v>
                </c:pt>
                <c:pt idx="902">
                  <c:v>0.49723145071982283</c:v>
                </c:pt>
                <c:pt idx="903">
                  <c:v>0.49778761061946952</c:v>
                </c:pt>
                <c:pt idx="904">
                  <c:v>0.49834254143646456</c:v>
                </c:pt>
                <c:pt idx="905">
                  <c:v>0.49889624724061876</c:v>
                </c:pt>
                <c:pt idx="906">
                  <c:v>0.49834619625137838</c:v>
                </c:pt>
                <c:pt idx="907">
                  <c:v>0.49889867841409741</c:v>
                </c:pt>
                <c:pt idx="908">
                  <c:v>0.49944994499449996</c:v>
                </c:pt>
                <c:pt idx="909">
                  <c:v>0.49890109890109891</c:v>
                </c:pt>
                <c:pt idx="910">
                  <c:v>0.49835345773874906</c:v>
                </c:pt>
                <c:pt idx="911">
                  <c:v>0.49780701754386025</c:v>
                </c:pt>
                <c:pt idx="912">
                  <c:v>0.49726177437020863</c:v>
                </c:pt>
                <c:pt idx="913">
                  <c:v>0.49781181619256087</c:v>
                </c:pt>
                <c:pt idx="914">
                  <c:v>0.49836065573770566</c:v>
                </c:pt>
                <c:pt idx="915">
                  <c:v>0.49781659388646393</c:v>
                </c:pt>
                <c:pt idx="916">
                  <c:v>0.49727371864776448</c:v>
                </c:pt>
                <c:pt idx="917">
                  <c:v>0.49673202614379075</c:v>
                </c:pt>
                <c:pt idx="918">
                  <c:v>0.49727965179542982</c:v>
                </c:pt>
                <c:pt idx="919">
                  <c:v>0.49782608695652236</c:v>
                </c:pt>
                <c:pt idx="920">
                  <c:v>0.49728555917481065</c:v>
                </c:pt>
                <c:pt idx="921">
                  <c:v>0.49674620390455593</c:v>
                </c:pt>
                <c:pt idx="922">
                  <c:v>0.49620801733477854</c:v>
                </c:pt>
                <c:pt idx="923">
                  <c:v>0.49675324675324678</c:v>
                </c:pt>
                <c:pt idx="924">
                  <c:v>0.49729729729729732</c:v>
                </c:pt>
                <c:pt idx="925">
                  <c:v>0.49784017278617732</c:v>
                </c:pt>
                <c:pt idx="926">
                  <c:v>0.49730312837108981</c:v>
                </c:pt>
                <c:pt idx="927">
                  <c:v>0.49784482758620741</c:v>
                </c:pt>
                <c:pt idx="928">
                  <c:v>0.49838536060279925</c:v>
                </c:pt>
                <c:pt idx="929">
                  <c:v>0.49784946236559191</c:v>
                </c:pt>
                <c:pt idx="930">
                  <c:v>0.49838882921589805</c:v>
                </c:pt>
                <c:pt idx="931">
                  <c:v>0.49785407725321973</c:v>
                </c:pt>
                <c:pt idx="932">
                  <c:v>0.49732047159699966</c:v>
                </c:pt>
                <c:pt idx="933">
                  <c:v>0.49785867237687459</c:v>
                </c:pt>
                <c:pt idx="934">
                  <c:v>0.49839572192513382</c:v>
                </c:pt>
                <c:pt idx="935">
                  <c:v>0.49786324786324854</c:v>
                </c:pt>
                <c:pt idx="936">
                  <c:v>0.4983991462113127</c:v>
                </c:pt>
                <c:pt idx="937">
                  <c:v>0.49786780383795426</c:v>
                </c:pt>
                <c:pt idx="938">
                  <c:v>0.49840255591054389</c:v>
                </c:pt>
                <c:pt idx="939">
                  <c:v>0.49893617021276665</c:v>
                </c:pt>
                <c:pt idx="940">
                  <c:v>0.49946865037194543</c:v>
                </c:pt>
                <c:pt idx="941">
                  <c:v>0.498938428874735</c:v>
                </c:pt>
                <c:pt idx="942">
                  <c:v>0.49946977730646963</c:v>
                </c:pt>
                <c:pt idx="943">
                  <c:v>0.49894067796610225</c:v>
                </c:pt>
                <c:pt idx="944">
                  <c:v>0.49947089947090029</c:v>
                </c:pt>
                <c:pt idx="945">
                  <c:v>0.5</c:v>
                </c:pt>
                <c:pt idx="946">
                  <c:v>0.49947201689546011</c:v>
                </c:pt>
                <c:pt idx="947">
                  <c:v>0.5</c:v>
                </c:pt>
                <c:pt idx="948">
                  <c:v>0.50052687038988464</c:v>
                </c:pt>
                <c:pt idx="949">
                  <c:v>0.50105263157894742</c:v>
                </c:pt>
                <c:pt idx="950">
                  <c:v>0.50052576235541535</c:v>
                </c:pt>
                <c:pt idx="951">
                  <c:v>0.5</c:v>
                </c:pt>
                <c:pt idx="952">
                  <c:v>0.50052465897166765</c:v>
                </c:pt>
                <c:pt idx="953">
                  <c:v>0.5</c:v>
                </c:pt>
                <c:pt idx="954">
                  <c:v>0.50052356020942357</c:v>
                </c:pt>
                <c:pt idx="955">
                  <c:v>0.5010460251046025</c:v>
                </c:pt>
                <c:pt idx="956">
                  <c:v>0.5005224660397074</c:v>
                </c:pt>
                <c:pt idx="957">
                  <c:v>0.5</c:v>
                </c:pt>
                <c:pt idx="958">
                  <c:v>0.49947862356621536</c:v>
                </c:pt>
                <c:pt idx="959">
                  <c:v>0.49895833333333373</c:v>
                </c:pt>
                <c:pt idx="960">
                  <c:v>0.49843912591050987</c:v>
                </c:pt>
                <c:pt idx="961">
                  <c:v>0.49896049896049965</c:v>
                </c:pt>
                <c:pt idx="962">
                  <c:v>0.49948078920041655</c:v>
                </c:pt>
                <c:pt idx="963">
                  <c:v>0.49896265560166037</c:v>
                </c:pt>
                <c:pt idx="964">
                  <c:v>0.49844559585492293</c:v>
                </c:pt>
                <c:pt idx="965">
                  <c:v>0.49792960662525937</c:v>
                </c:pt>
                <c:pt idx="966">
                  <c:v>0.49844881075491276</c:v>
                </c:pt>
                <c:pt idx="967">
                  <c:v>0.49896694214876086</c:v>
                </c:pt>
                <c:pt idx="968">
                  <c:v>0.49845201238390141</c:v>
                </c:pt>
                <c:pt idx="969">
                  <c:v>0.49896907216494929</c:v>
                </c:pt>
                <c:pt idx="970">
                  <c:v>0.49845520082389327</c:v>
                </c:pt>
                <c:pt idx="971">
                  <c:v>0.49794238683127617</c:v>
                </c:pt>
                <c:pt idx="972">
                  <c:v>0.49743062692702988</c:v>
                </c:pt>
                <c:pt idx="973">
                  <c:v>0.49794661190965211</c:v>
                </c:pt>
                <c:pt idx="974">
                  <c:v>0.49743589743589783</c:v>
                </c:pt>
                <c:pt idx="975">
                  <c:v>0.49795081967213162</c:v>
                </c:pt>
                <c:pt idx="976">
                  <c:v>0.49846468781985803</c:v>
                </c:pt>
                <c:pt idx="977">
                  <c:v>0.49897750511247529</c:v>
                </c:pt>
                <c:pt idx="978">
                  <c:v>0.49846782431052133</c:v>
                </c:pt>
                <c:pt idx="979">
                  <c:v>0.49795918367346992</c:v>
                </c:pt>
                <c:pt idx="980">
                  <c:v>0.49847094801223291</c:v>
                </c:pt>
                <c:pt idx="981">
                  <c:v>0.49898167006110017</c:v>
                </c:pt>
                <c:pt idx="982">
                  <c:v>0.49847405900305242</c:v>
                </c:pt>
                <c:pt idx="983">
                  <c:v>0.49898373983739885</c:v>
                </c:pt>
                <c:pt idx="984">
                  <c:v>0.49847715736040676</c:v>
                </c:pt>
                <c:pt idx="985">
                  <c:v>0.49898580121703939</c:v>
                </c:pt>
                <c:pt idx="986">
                  <c:v>0.49848024316109474</c:v>
                </c:pt>
                <c:pt idx="987">
                  <c:v>0.49797570850202438</c:v>
                </c:pt>
                <c:pt idx="988">
                  <c:v>0.49747219413549104</c:v>
                </c:pt>
                <c:pt idx="989">
                  <c:v>0.49797979797979885</c:v>
                </c:pt>
                <c:pt idx="990">
                  <c:v>0.49848637739657009</c:v>
                </c:pt>
                <c:pt idx="991">
                  <c:v>0.49899193548387133</c:v>
                </c:pt>
                <c:pt idx="992">
                  <c:v>0.49848942598187401</c:v>
                </c:pt>
                <c:pt idx="993">
                  <c:v>0.498993963782697</c:v>
                </c:pt>
                <c:pt idx="994">
                  <c:v>0.49849246231155836</c:v>
                </c:pt>
                <c:pt idx="995">
                  <c:v>0.49799196787148647</c:v>
                </c:pt>
                <c:pt idx="996">
                  <c:v>0.49749247743229741</c:v>
                </c:pt>
                <c:pt idx="997">
                  <c:v>0.49699398797595273</c:v>
                </c:pt>
                <c:pt idx="998">
                  <c:v>0.49649649649649652</c:v>
                </c:pt>
                <c:pt idx="999">
                  <c:v>0.49600000000000039</c:v>
                </c:pt>
              </c:numCache>
            </c:numRef>
          </c:val>
        </c:ser>
        <c:marker val="1"/>
        <c:axId val="60964224"/>
        <c:axId val="60966016"/>
      </c:lineChart>
      <c:catAx>
        <c:axId val="60964224"/>
        <c:scaling>
          <c:orientation val="minMax"/>
        </c:scaling>
        <c:axPos val="b"/>
        <c:tickLblPos val="nextTo"/>
        <c:crossAx val="60966016"/>
        <c:crosses val="autoZero"/>
        <c:auto val="1"/>
        <c:lblAlgn val="ctr"/>
        <c:lblOffset val="100"/>
      </c:catAx>
      <c:valAx>
        <c:axId val="60966016"/>
        <c:scaling>
          <c:orientation val="minMax"/>
        </c:scaling>
        <c:axPos val="l"/>
        <c:majorGridlines/>
        <c:numFmt formatCode="General" sourceLinked="1"/>
        <c:tickLblPos val="nextTo"/>
        <c:crossAx val="60964224"/>
        <c:crosses val="autoZero"/>
        <c:crossBetween val="between"/>
      </c:valAx>
    </c:plotArea>
    <c:legend>
      <c:legendPos val="r"/>
      <c:layout/>
    </c:legend>
    <c:plotVisOnly val="1"/>
  </c:chart>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FR"/>
          </a:p>
        </p:txBody>
      </p:sp>
      <p:sp>
        <p:nvSpPr>
          <p:cNvPr id="4" name="Espace réservé de la date 3"/>
          <p:cNvSpPr>
            <a:spLocks noGrp="1"/>
          </p:cNvSpPr>
          <p:nvPr>
            <p:ph type="dt" sz="half" idx="10"/>
          </p:nvPr>
        </p:nvSpPr>
        <p:spPr/>
        <p:txBody>
          <a:bodyPr/>
          <a:lstStyle/>
          <a:p>
            <a:fld id="{C5D60228-A188-46D9-90C3-206A95C051F1}" type="datetimeFigureOut">
              <a:rPr lang="fr-FR" smtClean="0"/>
              <a:pPr/>
              <a:t>02/03/201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402399F-F68A-4D34-96AF-43EE76674DD1}"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C5D60228-A188-46D9-90C3-206A95C051F1}" type="datetimeFigureOut">
              <a:rPr lang="fr-FR" smtClean="0"/>
              <a:pPr/>
              <a:t>02/03/201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402399F-F68A-4D34-96AF-43EE76674DD1}"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C5D60228-A188-46D9-90C3-206A95C051F1}" type="datetimeFigureOut">
              <a:rPr lang="fr-FR" smtClean="0"/>
              <a:pPr/>
              <a:t>02/03/201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402399F-F68A-4D34-96AF-43EE76674DD1}" type="slidenum">
              <a:rPr lang="fr-FR" smtClean="0"/>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C5D60228-A188-46D9-90C3-206A95C051F1}" type="datetimeFigureOut">
              <a:rPr lang="fr-FR" smtClean="0"/>
              <a:pPr/>
              <a:t>02/03/201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402399F-F68A-4D34-96AF-43EE76674DD1}" type="slidenum">
              <a:rPr lang="fr-FR" smtClean="0"/>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C5D60228-A188-46D9-90C3-206A95C051F1}" type="datetimeFigureOut">
              <a:rPr lang="fr-FR" smtClean="0"/>
              <a:pPr/>
              <a:t>02/03/201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402399F-F68A-4D34-96AF-43EE76674DD1}" type="slidenum">
              <a:rPr lang="fr-FR" smtClean="0"/>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C5D60228-A188-46D9-90C3-206A95C051F1}" type="datetimeFigureOut">
              <a:rPr lang="fr-FR" smtClean="0"/>
              <a:pPr/>
              <a:t>02/03/201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402399F-F68A-4D34-96AF-43EE76674DD1}"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C5D60228-A188-46D9-90C3-206A95C051F1}" type="datetimeFigureOut">
              <a:rPr lang="fr-FR" smtClean="0"/>
              <a:pPr/>
              <a:t>02/03/2014</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A402399F-F68A-4D34-96AF-43EE76674DD1}"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e la date 2"/>
          <p:cNvSpPr>
            <a:spLocks noGrp="1"/>
          </p:cNvSpPr>
          <p:nvPr>
            <p:ph type="dt" sz="half" idx="10"/>
          </p:nvPr>
        </p:nvSpPr>
        <p:spPr/>
        <p:txBody>
          <a:bodyPr/>
          <a:lstStyle/>
          <a:p>
            <a:fld id="{C5D60228-A188-46D9-90C3-206A95C051F1}" type="datetimeFigureOut">
              <a:rPr lang="fr-FR" smtClean="0"/>
              <a:pPr/>
              <a:t>02/03/2014</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A402399F-F68A-4D34-96AF-43EE76674DD1}"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C5D60228-A188-46D9-90C3-206A95C051F1}" type="datetimeFigureOut">
              <a:rPr lang="fr-FR" smtClean="0"/>
              <a:pPr/>
              <a:t>02/03/2014</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A402399F-F68A-4D34-96AF-43EE76674DD1}"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C5D60228-A188-46D9-90C3-206A95C051F1}" type="datetimeFigureOut">
              <a:rPr lang="fr-FR" smtClean="0"/>
              <a:pPr/>
              <a:t>02/03/201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402399F-F68A-4D34-96AF-43EE76674DD1}"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C5D60228-A188-46D9-90C3-206A95C051F1}" type="datetimeFigureOut">
              <a:rPr lang="fr-FR" smtClean="0"/>
              <a:pPr/>
              <a:t>02/03/201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402399F-F68A-4D34-96AF-43EE76674DD1}" type="slidenum">
              <a:rPr lang="fr-FR" smtClean="0"/>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D60228-A188-46D9-90C3-206A95C051F1}" type="datetimeFigureOut">
              <a:rPr lang="fr-FR" smtClean="0"/>
              <a:pPr/>
              <a:t>02/03/2014</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402399F-F68A-4D34-96AF-43EE76674DD1}" type="slidenum">
              <a:rPr lang="fr-FR" smtClean="0"/>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gif"/><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hyperlink" Target="http://euler.ac-versailles.fr/webMathematica/clubs_compet/pepiniere2013_2014/Probabilites/Approche_frequentiste.xlsx" TargetMode="Externa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euler.ac-versailles.fr/webMathematica/clubs_compet/pepiniere2013_2014/Probabilites/bo&#238;tes_bertrand.xlsx"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euler.ac-versailles.fr/webMathematica/clubs_compet/pepiniere2013_2014/Probabilites/Corde_2.ggb" TargetMode="External"/><Relationship Id="rId2" Type="http://schemas.openxmlformats.org/officeDocument/2006/relationships/hyperlink" Target="http://euler.ac-versailles.fr/webMathematica/clubs_compet/pepiniere2013_2014/Probabilites/Corde_1.ggb" TargetMode="External"/><Relationship Id="rId1" Type="http://schemas.openxmlformats.org/officeDocument/2006/relationships/slideLayout" Target="../slideLayouts/slideLayout2.xml"/><Relationship Id="rId4" Type="http://schemas.openxmlformats.org/officeDocument/2006/relationships/hyperlink" Target="http://euler.ac-versailles.fr/webMathematica/clubs_compet/pepiniere2013_2014/Probabilites/Corde_3.ggb"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http://msh.revues.org/3556"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hyperlink" Target="http://euler.ac-versailles.fr/webMathematica/clubs_compet/pepiniere2013_2014/Probabilites/Les_deux_urnes.docx"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0" y="548681"/>
            <a:ext cx="9144000" cy="1800199"/>
          </a:xfrm>
        </p:spPr>
        <p:txBody>
          <a:bodyPr>
            <a:noAutofit/>
          </a:bodyPr>
          <a:lstStyle/>
          <a:p>
            <a:r>
              <a:rPr lang="fr-FR" sz="7000" dirty="0" smtClean="0">
                <a:solidFill>
                  <a:srgbClr val="FF0000"/>
                </a:solidFill>
              </a:rPr>
              <a:t>Probabilité </a:t>
            </a:r>
            <a:br>
              <a:rPr lang="fr-FR" sz="7000" dirty="0" smtClean="0">
                <a:solidFill>
                  <a:srgbClr val="FF0000"/>
                </a:solidFill>
              </a:rPr>
            </a:br>
            <a:r>
              <a:rPr lang="fr-FR" sz="7000" dirty="0" smtClean="0">
                <a:solidFill>
                  <a:srgbClr val="FF0000"/>
                </a:solidFill>
              </a:rPr>
              <a:t>ou indice de croyance?</a:t>
            </a:r>
            <a:endParaRPr lang="fr-FR" sz="7000" dirty="0">
              <a:solidFill>
                <a:srgbClr val="FF0000"/>
              </a:solidFill>
            </a:endParaRPr>
          </a:p>
        </p:txBody>
      </p:sp>
      <p:pic>
        <p:nvPicPr>
          <p:cNvPr id="4" name="Image 3" descr="Thomas_Bayes.gif"/>
          <p:cNvPicPr>
            <a:picLocks noChangeAspect="1"/>
          </p:cNvPicPr>
          <p:nvPr/>
        </p:nvPicPr>
        <p:blipFill>
          <a:blip r:embed="rId2" cstate="print"/>
          <a:srcRect l="18400" r="17072" b="26369"/>
          <a:stretch>
            <a:fillRect/>
          </a:stretch>
        </p:blipFill>
        <p:spPr>
          <a:xfrm>
            <a:off x="899593" y="2748926"/>
            <a:ext cx="1852568" cy="2264250"/>
          </a:xfrm>
          <a:prstGeom prst="rect">
            <a:avLst/>
          </a:prstGeom>
        </p:spPr>
      </p:pic>
      <p:pic>
        <p:nvPicPr>
          <p:cNvPr id="5" name="Image 4" descr="Joseph_Bertrand.jpg"/>
          <p:cNvPicPr>
            <a:picLocks noChangeAspect="1"/>
          </p:cNvPicPr>
          <p:nvPr/>
        </p:nvPicPr>
        <p:blipFill>
          <a:blip r:embed="rId3" cstate="print"/>
          <a:srcRect l="9059" r="4692" b="15708"/>
          <a:stretch>
            <a:fillRect/>
          </a:stretch>
        </p:blipFill>
        <p:spPr>
          <a:xfrm>
            <a:off x="3491880" y="2713695"/>
            <a:ext cx="2016224" cy="2346692"/>
          </a:xfrm>
          <a:prstGeom prst="rect">
            <a:avLst/>
          </a:prstGeom>
        </p:spPr>
      </p:pic>
      <p:pic>
        <p:nvPicPr>
          <p:cNvPr id="6" name="Image 5" descr="Bruno_de_Finetti.jpg"/>
          <p:cNvPicPr>
            <a:picLocks noChangeAspect="1"/>
          </p:cNvPicPr>
          <p:nvPr/>
        </p:nvPicPr>
        <p:blipFill>
          <a:blip r:embed="rId4" cstate="print"/>
          <a:stretch>
            <a:fillRect/>
          </a:stretch>
        </p:blipFill>
        <p:spPr>
          <a:xfrm>
            <a:off x="6377600" y="2708919"/>
            <a:ext cx="1722792" cy="2376265"/>
          </a:xfrm>
          <a:prstGeom prst="rect">
            <a:avLst/>
          </a:prstGeom>
        </p:spPr>
      </p:pic>
      <p:sp>
        <p:nvSpPr>
          <p:cNvPr id="7" name="ZoneTexte 6"/>
          <p:cNvSpPr txBox="1"/>
          <p:nvPr/>
        </p:nvSpPr>
        <p:spPr>
          <a:xfrm>
            <a:off x="683568" y="5373216"/>
            <a:ext cx="1944216" cy="646331"/>
          </a:xfrm>
          <a:prstGeom prst="rect">
            <a:avLst/>
          </a:prstGeom>
          <a:noFill/>
        </p:spPr>
        <p:txBody>
          <a:bodyPr wrap="square" rtlCol="0">
            <a:spAutoFit/>
          </a:bodyPr>
          <a:lstStyle/>
          <a:p>
            <a:pPr algn="ctr"/>
            <a:r>
              <a:rPr lang="fr-FR" dirty="0" smtClean="0"/>
              <a:t>Thomas BAYES</a:t>
            </a:r>
          </a:p>
          <a:p>
            <a:pPr algn="ctr"/>
            <a:r>
              <a:rPr lang="fr-FR" dirty="0" smtClean="0"/>
              <a:t>1702 - 1761</a:t>
            </a:r>
            <a:endParaRPr lang="fr-FR" dirty="0"/>
          </a:p>
        </p:txBody>
      </p:sp>
      <p:sp>
        <p:nvSpPr>
          <p:cNvPr id="8" name="ZoneTexte 7"/>
          <p:cNvSpPr txBox="1"/>
          <p:nvPr/>
        </p:nvSpPr>
        <p:spPr>
          <a:xfrm>
            <a:off x="3563888" y="5373216"/>
            <a:ext cx="1944216" cy="646331"/>
          </a:xfrm>
          <a:prstGeom prst="rect">
            <a:avLst/>
          </a:prstGeom>
          <a:noFill/>
        </p:spPr>
        <p:txBody>
          <a:bodyPr wrap="square" rtlCol="0">
            <a:spAutoFit/>
          </a:bodyPr>
          <a:lstStyle/>
          <a:p>
            <a:pPr algn="ctr"/>
            <a:r>
              <a:rPr lang="fr-FR" dirty="0" smtClean="0"/>
              <a:t>Joseph BERTRAND</a:t>
            </a:r>
          </a:p>
          <a:p>
            <a:pPr algn="ctr"/>
            <a:r>
              <a:rPr lang="fr-FR" dirty="0" smtClean="0"/>
              <a:t>1822 - 1900</a:t>
            </a:r>
            <a:endParaRPr lang="fr-FR" dirty="0"/>
          </a:p>
        </p:txBody>
      </p:sp>
      <p:sp>
        <p:nvSpPr>
          <p:cNvPr id="10" name="ZoneTexte 9"/>
          <p:cNvSpPr txBox="1"/>
          <p:nvPr/>
        </p:nvSpPr>
        <p:spPr>
          <a:xfrm>
            <a:off x="6300192" y="5373216"/>
            <a:ext cx="1800200" cy="646331"/>
          </a:xfrm>
          <a:prstGeom prst="rect">
            <a:avLst/>
          </a:prstGeom>
          <a:noFill/>
        </p:spPr>
        <p:txBody>
          <a:bodyPr wrap="square" rtlCol="0">
            <a:spAutoFit/>
          </a:bodyPr>
          <a:lstStyle/>
          <a:p>
            <a:pPr algn="ctr"/>
            <a:r>
              <a:rPr lang="fr-FR" dirty="0" smtClean="0"/>
              <a:t>Bruno de FINETTI</a:t>
            </a:r>
          </a:p>
          <a:p>
            <a:pPr algn="ctr"/>
            <a:r>
              <a:rPr lang="fr-FR" dirty="0" smtClean="0"/>
              <a:t>1906 - 1985</a:t>
            </a:r>
            <a:endParaRPr lang="fr-F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0" y="274638"/>
            <a:ext cx="9144000" cy="1143000"/>
          </a:xfrm>
        </p:spPr>
        <p:txBody>
          <a:bodyPr>
            <a:noAutofit/>
          </a:bodyPr>
          <a:lstStyle/>
          <a:p>
            <a:r>
              <a:rPr lang="fr-FR" sz="5400" dirty="0" smtClean="0">
                <a:solidFill>
                  <a:srgbClr val="FF0000"/>
                </a:solidFill>
              </a:rPr>
              <a:t>L’information au crible bayesien</a:t>
            </a:r>
            <a:endParaRPr lang="fr-FR" sz="5400" dirty="0">
              <a:solidFill>
                <a:srgbClr val="FF0000"/>
              </a:solidFill>
            </a:endParaRPr>
          </a:p>
        </p:txBody>
      </p:sp>
      <p:pic>
        <p:nvPicPr>
          <p:cNvPr id="2050" name="Picture 2"/>
          <p:cNvPicPr>
            <a:picLocks noGrp="1" noChangeAspect="1" noChangeArrowheads="1"/>
          </p:cNvPicPr>
          <p:nvPr>
            <p:ph idx="1"/>
          </p:nvPr>
        </p:nvPicPr>
        <p:blipFill>
          <a:blip r:embed="rId3" cstate="print"/>
          <a:srcRect/>
          <a:stretch>
            <a:fillRect/>
          </a:stretch>
        </p:blipFill>
        <p:spPr bwMode="auto">
          <a:xfrm>
            <a:off x="179512" y="1484784"/>
            <a:ext cx="4789698" cy="2918394"/>
          </a:xfrm>
          <a:prstGeom prst="rect">
            <a:avLst/>
          </a:prstGeom>
          <a:noFill/>
          <a:ln w="9525">
            <a:noFill/>
            <a:miter lim="800000"/>
            <a:headEnd/>
            <a:tailEnd/>
          </a:ln>
        </p:spPr>
      </p:pic>
      <p:sp>
        <p:nvSpPr>
          <p:cNvPr id="5" name="ZoneTexte 4"/>
          <p:cNvSpPr txBox="1"/>
          <p:nvPr/>
        </p:nvSpPr>
        <p:spPr>
          <a:xfrm>
            <a:off x="5292080" y="1700808"/>
            <a:ext cx="3851920" cy="369332"/>
          </a:xfrm>
          <a:prstGeom prst="rect">
            <a:avLst/>
          </a:prstGeom>
          <a:noFill/>
        </p:spPr>
        <p:txBody>
          <a:bodyPr wrap="square" rtlCol="0">
            <a:spAutoFit/>
          </a:bodyPr>
          <a:lstStyle/>
          <a:p>
            <a:endParaRPr lang="fr-FR" dirty="0"/>
          </a:p>
        </p:txBody>
      </p:sp>
      <p:sp>
        <p:nvSpPr>
          <p:cNvPr id="2051" name="Rectangle 3"/>
          <p:cNvSpPr>
            <a:spLocks noChangeArrowheads="1"/>
          </p:cNvSpPr>
          <p:nvPr/>
        </p:nvSpPr>
        <p:spPr bwMode="auto">
          <a:xfrm>
            <a:off x="5220072" y="1194144"/>
            <a:ext cx="3672408"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otons V l’événement « avoir commis un vol à la tire », NV l’événement contraire, </a:t>
            </a:r>
            <a:endParaRPr kumimoji="0" lang="fr-FR" sz="2000" b="0" i="0" u="none" strike="noStrike" cap="none" normalizeH="0" baseline="0" dirty="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 « être un autochtone », I l’événement contraire.</a:t>
            </a: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n sait que</a:t>
            </a:r>
            <a:r>
              <a:rPr kumimoji="0" lang="fr-FR" sz="2000" b="0" i="0" u="none" strike="noStrike" cap="none" normalizeH="0" baseline="0" dirty="0" smtClean="0">
                <a:ln>
                  <a:noFill/>
                </a:ln>
                <a:solidFill>
                  <a:schemeClr val="tx1"/>
                </a:solidFill>
                <a:effectLst/>
                <a:latin typeface="Arial" pitchFamily="34" charset="0"/>
              </a:rPr>
              <a:t> </a:t>
            </a:r>
          </a:p>
        </p:txBody>
      </p:sp>
      <p:sp>
        <p:nvSpPr>
          <p:cNvPr id="205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052" name="Object 4"/>
          <p:cNvGraphicFramePr>
            <a:graphicFrameLocks noChangeAspect="1"/>
          </p:cNvGraphicFramePr>
          <p:nvPr/>
        </p:nvGraphicFramePr>
        <p:xfrm>
          <a:off x="5724128" y="3140968"/>
          <a:ext cx="2232248" cy="704221"/>
        </p:xfrm>
        <a:graphic>
          <a:graphicData uri="http://schemas.openxmlformats.org/presentationml/2006/ole">
            <p:oleObj spid="_x0000_s2052" name="Equation" r:id="rId4" imgW="1600200" imgH="508000" progId="Equation.DSMT4">
              <p:embed/>
            </p:oleObj>
          </a:graphicData>
        </a:graphic>
      </p:graphicFrame>
      <p:sp>
        <p:nvSpPr>
          <p:cNvPr id="9" name="ZoneTexte 8"/>
          <p:cNvSpPr txBox="1"/>
          <p:nvPr/>
        </p:nvSpPr>
        <p:spPr>
          <a:xfrm>
            <a:off x="1547664" y="4149080"/>
            <a:ext cx="3240360" cy="400110"/>
          </a:xfrm>
          <a:prstGeom prst="rect">
            <a:avLst/>
          </a:prstGeom>
          <a:noFill/>
        </p:spPr>
        <p:txBody>
          <a:bodyPr wrap="square" rtlCol="0">
            <a:spAutoFit/>
          </a:bodyPr>
          <a:lstStyle/>
          <a:p>
            <a:r>
              <a:rPr lang="fr-FR" sz="2000" dirty="0" smtClean="0">
                <a:latin typeface="Times New Roman" pitchFamily="18" charset="0"/>
                <a:cs typeface="Times New Roman" pitchFamily="18" charset="0"/>
              </a:rPr>
              <a:t>La formule de Bayes donne :</a:t>
            </a:r>
            <a:endParaRPr lang="fr-FR" sz="2000" dirty="0">
              <a:latin typeface="Times New Roman" pitchFamily="18" charset="0"/>
              <a:cs typeface="Times New Roman" pitchFamily="18" charset="0"/>
            </a:endParaRPr>
          </a:p>
        </p:txBody>
      </p:sp>
      <p:sp>
        <p:nvSpPr>
          <p:cNvPr id="205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054" name="Object 6"/>
          <p:cNvGraphicFramePr>
            <a:graphicFrameLocks noChangeAspect="1"/>
          </p:cNvGraphicFramePr>
          <p:nvPr/>
        </p:nvGraphicFramePr>
        <p:xfrm>
          <a:off x="4607642" y="3951376"/>
          <a:ext cx="4356846" cy="629751"/>
        </p:xfrm>
        <a:graphic>
          <a:graphicData uri="http://schemas.openxmlformats.org/presentationml/2006/ole">
            <p:oleObj spid="_x0000_s2054" name="Equation" r:id="rId5" imgW="3225800" imgH="469900" progId="Equation.DSMT4">
              <p:embed/>
            </p:oleObj>
          </a:graphicData>
        </a:graphic>
      </p:graphicFrame>
      <p:sp>
        <p:nvSpPr>
          <p:cNvPr id="12" name="ZoneTexte 11"/>
          <p:cNvSpPr txBox="1"/>
          <p:nvPr/>
        </p:nvSpPr>
        <p:spPr>
          <a:xfrm>
            <a:off x="539552" y="5085184"/>
            <a:ext cx="8136904" cy="1846659"/>
          </a:xfrm>
          <a:prstGeom prst="rect">
            <a:avLst/>
          </a:prstGeom>
          <a:noFill/>
        </p:spPr>
        <p:txBody>
          <a:bodyPr wrap="square" rtlCol="0">
            <a:spAutoFit/>
          </a:bodyPr>
          <a:lstStyle/>
          <a:p>
            <a:r>
              <a:rPr lang="fr-FR" sz="2400" dirty="0" smtClean="0">
                <a:latin typeface="Times New Roman" pitchFamily="18" charset="0"/>
                <a:cs typeface="Times New Roman" pitchFamily="18" charset="0"/>
              </a:rPr>
              <a:t>Il y a donc 1 auteur de vol à la tire sur 2 000 non-autochtones (et environ 1 auteur de vol à la tire sur 20 000 autochtones)</a:t>
            </a:r>
          </a:p>
          <a:p>
            <a:r>
              <a:rPr lang="fr-FR" sz="2400" dirty="0" smtClean="0">
                <a:latin typeface="Times New Roman" pitchFamily="18" charset="0"/>
                <a:cs typeface="Times New Roman" pitchFamily="18" charset="0"/>
              </a:rPr>
              <a:t>On peut poursuivre le calcul en intégrant des données sur les niveaux de revenus, d’instruction, etc.</a:t>
            </a:r>
          </a:p>
          <a:p>
            <a:endParaRPr lang="fr-FR"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8000" dirty="0" smtClean="0">
                <a:solidFill>
                  <a:srgbClr val="FF0000"/>
                </a:solidFill>
              </a:rPr>
              <a:t>Tous </a:t>
            </a:r>
            <a:r>
              <a:rPr lang="fr-FR" sz="8000" dirty="0" err="1" smtClean="0">
                <a:solidFill>
                  <a:srgbClr val="FF0000"/>
                </a:solidFill>
              </a:rPr>
              <a:t>bayesiens</a:t>
            </a:r>
            <a:r>
              <a:rPr lang="fr-FR" sz="8000" dirty="0" smtClean="0">
                <a:solidFill>
                  <a:srgbClr val="FF0000"/>
                </a:solidFill>
              </a:rPr>
              <a:t> ?</a:t>
            </a:r>
            <a:endParaRPr lang="fr-FR" sz="8000" dirty="0">
              <a:solidFill>
                <a:srgbClr val="FF0000"/>
              </a:solidFill>
            </a:endParaRPr>
          </a:p>
        </p:txBody>
      </p:sp>
      <p:sp>
        <p:nvSpPr>
          <p:cNvPr id="3" name="Espace réservé du contenu 2"/>
          <p:cNvSpPr>
            <a:spLocks noGrp="1"/>
          </p:cNvSpPr>
          <p:nvPr>
            <p:ph idx="1"/>
          </p:nvPr>
        </p:nvSpPr>
        <p:spPr/>
        <p:txBody>
          <a:bodyPr/>
          <a:lstStyle/>
          <a:p>
            <a:pPr>
              <a:buNone/>
            </a:pPr>
            <a:r>
              <a:rPr lang="fr-FR" dirty="0" smtClean="0"/>
              <a:t>Les </a:t>
            </a:r>
            <a:r>
              <a:rPr lang="fr-FR" dirty="0" err="1" smtClean="0"/>
              <a:t>bayesiens</a:t>
            </a:r>
            <a:r>
              <a:rPr lang="fr-FR" dirty="0" smtClean="0"/>
              <a:t> du baccalauréat :</a:t>
            </a:r>
          </a:p>
          <a:p>
            <a:pPr>
              <a:buNone/>
            </a:pPr>
            <a:endParaRPr lang="fr-FR" dirty="0" smtClean="0"/>
          </a:p>
          <a:p>
            <a:pPr>
              <a:buNone/>
            </a:pPr>
            <a:endParaRPr lang="fr-FR" dirty="0" smtClean="0"/>
          </a:p>
          <a:p>
            <a:pPr>
              <a:buNone/>
            </a:pPr>
            <a:endParaRPr lang="fr-FR" dirty="0" smtClean="0"/>
          </a:p>
          <a:p>
            <a:endParaRPr lang="fr-FR" dirty="0"/>
          </a:p>
        </p:txBody>
      </p:sp>
      <p:pic>
        <p:nvPicPr>
          <p:cNvPr id="23556" name="Picture 4"/>
          <p:cNvPicPr>
            <a:picLocks noChangeAspect="1" noChangeArrowheads="1"/>
          </p:cNvPicPr>
          <p:nvPr/>
        </p:nvPicPr>
        <p:blipFill>
          <a:blip r:embed="rId2" cstate="print"/>
          <a:srcRect/>
          <a:stretch>
            <a:fillRect/>
          </a:stretch>
        </p:blipFill>
        <p:spPr bwMode="auto">
          <a:xfrm>
            <a:off x="259776" y="2230726"/>
            <a:ext cx="8572580" cy="2206386"/>
          </a:xfrm>
          <a:prstGeom prst="rect">
            <a:avLst/>
          </a:prstGeom>
          <a:noFill/>
          <a:ln w="9525">
            <a:noFill/>
            <a:miter lim="800000"/>
            <a:headEnd/>
            <a:tailEnd/>
          </a:ln>
        </p:spPr>
      </p:pic>
      <p:sp>
        <p:nvSpPr>
          <p:cNvPr id="5" name="ZoneTexte 4"/>
          <p:cNvSpPr txBox="1"/>
          <p:nvPr/>
        </p:nvSpPr>
        <p:spPr>
          <a:xfrm>
            <a:off x="467544" y="4653136"/>
            <a:ext cx="4320480" cy="584775"/>
          </a:xfrm>
          <a:prstGeom prst="rect">
            <a:avLst/>
          </a:prstGeom>
          <a:noFill/>
        </p:spPr>
        <p:txBody>
          <a:bodyPr wrap="square" rtlCol="0">
            <a:spAutoFit/>
          </a:bodyPr>
          <a:lstStyle/>
          <a:p>
            <a:r>
              <a:rPr lang="fr-FR" sz="3200" dirty="0" smtClean="0"/>
              <a:t>Les </a:t>
            </a:r>
            <a:r>
              <a:rPr lang="fr-FR" sz="3200" dirty="0" err="1" smtClean="0"/>
              <a:t>bayesiens</a:t>
            </a:r>
            <a:r>
              <a:rPr lang="fr-FR" sz="3200" dirty="0" smtClean="0"/>
              <a:t> du net</a:t>
            </a:r>
            <a:endParaRPr lang="fr-FR" sz="3200" dirty="0"/>
          </a:p>
        </p:txBody>
      </p:sp>
      <p:pic>
        <p:nvPicPr>
          <p:cNvPr id="7" name="Image 6" descr="638685-la-formule-de-bayes.jpg"/>
          <p:cNvPicPr>
            <a:picLocks noChangeAspect="1"/>
          </p:cNvPicPr>
          <p:nvPr/>
        </p:nvPicPr>
        <p:blipFill>
          <a:blip r:embed="rId3" cstate="print"/>
          <a:stretch>
            <a:fillRect/>
          </a:stretch>
        </p:blipFill>
        <p:spPr>
          <a:xfrm>
            <a:off x="611560" y="5445223"/>
            <a:ext cx="6480720" cy="826291"/>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23528" y="274638"/>
            <a:ext cx="8568952" cy="1143000"/>
          </a:xfrm>
        </p:spPr>
        <p:txBody>
          <a:bodyPr>
            <a:noAutofit/>
          </a:bodyPr>
          <a:lstStyle/>
          <a:p>
            <a:r>
              <a:rPr lang="fr-FR" sz="5400" dirty="0" smtClean="0">
                <a:solidFill>
                  <a:srgbClr val="FF0000"/>
                </a:solidFill>
              </a:rPr>
              <a:t>« La probabilité n’existe pas »</a:t>
            </a:r>
            <a:endParaRPr lang="fr-FR" sz="5400" dirty="0">
              <a:solidFill>
                <a:srgbClr val="FF0000"/>
              </a:solidFill>
            </a:endParaRPr>
          </a:p>
        </p:txBody>
      </p:sp>
      <p:sp>
        <p:nvSpPr>
          <p:cNvPr id="3" name="Espace réservé du contenu 2"/>
          <p:cNvSpPr>
            <a:spLocks noGrp="1"/>
          </p:cNvSpPr>
          <p:nvPr>
            <p:ph idx="1"/>
          </p:nvPr>
        </p:nvSpPr>
        <p:spPr/>
        <p:txBody>
          <a:bodyPr>
            <a:normAutofit lnSpcReduction="10000"/>
          </a:bodyPr>
          <a:lstStyle/>
          <a:p>
            <a:pPr marL="0" indent="0">
              <a:buNone/>
            </a:pPr>
            <a:r>
              <a:rPr lang="fr-FR" dirty="0" smtClean="0"/>
              <a:t>Cet aphorisme écrit par Bruno de </a:t>
            </a:r>
            <a:r>
              <a:rPr lang="fr-FR" dirty="0" err="1" smtClean="0"/>
              <a:t>Finetti</a:t>
            </a:r>
            <a:r>
              <a:rPr lang="fr-FR" dirty="0" smtClean="0"/>
              <a:t> dans son ouvrage « </a:t>
            </a:r>
            <a:r>
              <a:rPr lang="fr-FR" dirty="0" err="1" smtClean="0"/>
              <a:t>Teoria</a:t>
            </a:r>
            <a:r>
              <a:rPr lang="fr-FR" dirty="0" smtClean="0"/>
              <a:t> </a:t>
            </a:r>
            <a:r>
              <a:rPr lang="fr-FR" dirty="0" err="1" smtClean="0"/>
              <a:t>della</a:t>
            </a:r>
            <a:r>
              <a:rPr lang="fr-FR" dirty="0" smtClean="0"/>
              <a:t> </a:t>
            </a:r>
            <a:r>
              <a:rPr lang="fr-FR" dirty="0" err="1" smtClean="0"/>
              <a:t>probabilita</a:t>
            </a:r>
            <a:r>
              <a:rPr lang="fr-FR" dirty="0" smtClean="0"/>
              <a:t> » (1970) exprime l’idée que ce qu’on appelle la probabilité est l’expression par l’observateur de sa vision du monde.</a:t>
            </a:r>
          </a:p>
          <a:p>
            <a:pPr marL="0" indent="0">
              <a:buNone/>
            </a:pPr>
            <a:r>
              <a:rPr lang="fr-FR" dirty="0" smtClean="0"/>
              <a:t>La statistique </a:t>
            </a:r>
            <a:r>
              <a:rPr lang="fr-FR" dirty="0" err="1" smtClean="0"/>
              <a:t>bayesienne</a:t>
            </a:r>
            <a:r>
              <a:rPr lang="fr-FR" dirty="0" smtClean="0"/>
              <a:t> autorise la prise en considération pour la détermination de la probabilité d’observations extérieures à l’expérience. </a:t>
            </a:r>
            <a:endParaRPr lang="fr-FR"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7200" dirty="0" smtClean="0">
                <a:solidFill>
                  <a:srgbClr val="FF0000"/>
                </a:solidFill>
              </a:rPr>
              <a:t>Le cerveau </a:t>
            </a:r>
            <a:r>
              <a:rPr lang="fr-FR" sz="7200" dirty="0" err="1" smtClean="0">
                <a:solidFill>
                  <a:srgbClr val="FF0000"/>
                </a:solidFill>
              </a:rPr>
              <a:t>bayesien</a:t>
            </a:r>
            <a:endParaRPr lang="fr-FR" sz="7200" dirty="0">
              <a:solidFill>
                <a:srgbClr val="FF0000"/>
              </a:solidFill>
            </a:endParaRPr>
          </a:p>
        </p:txBody>
      </p:sp>
      <p:pic>
        <p:nvPicPr>
          <p:cNvPr id="23554" name="Picture 2"/>
          <p:cNvPicPr>
            <a:picLocks noChangeAspect="1" noChangeArrowheads="1"/>
          </p:cNvPicPr>
          <p:nvPr/>
        </p:nvPicPr>
        <p:blipFill>
          <a:blip r:embed="rId2" cstate="print"/>
          <a:srcRect l="26869" t="26460" b="7391"/>
          <a:stretch>
            <a:fillRect/>
          </a:stretch>
        </p:blipFill>
        <p:spPr bwMode="auto">
          <a:xfrm>
            <a:off x="227856" y="1628800"/>
            <a:ext cx="8916144" cy="504056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23528" y="274638"/>
            <a:ext cx="8363272" cy="1143000"/>
          </a:xfrm>
        </p:spPr>
        <p:txBody>
          <a:bodyPr>
            <a:normAutofit fontScale="90000"/>
          </a:bodyPr>
          <a:lstStyle/>
          <a:p>
            <a:r>
              <a:rPr lang="fr-FR" sz="6600" dirty="0" smtClean="0">
                <a:solidFill>
                  <a:srgbClr val="FF0000"/>
                </a:solidFill>
              </a:rPr>
              <a:t>Naissance de la probabilité</a:t>
            </a:r>
            <a:endParaRPr lang="fr-FR" sz="6600" dirty="0">
              <a:solidFill>
                <a:srgbClr val="FF0000"/>
              </a:solidFill>
            </a:endParaRPr>
          </a:p>
        </p:txBody>
      </p:sp>
      <p:sp>
        <p:nvSpPr>
          <p:cNvPr id="3" name="Espace réservé du contenu 2"/>
          <p:cNvSpPr>
            <a:spLocks noGrp="1"/>
          </p:cNvSpPr>
          <p:nvPr>
            <p:ph idx="1"/>
          </p:nvPr>
        </p:nvSpPr>
        <p:spPr>
          <a:xfrm>
            <a:off x="179512" y="1412776"/>
            <a:ext cx="8784976" cy="5112568"/>
          </a:xfrm>
        </p:spPr>
        <p:txBody>
          <a:bodyPr>
            <a:noAutofit/>
          </a:bodyPr>
          <a:lstStyle/>
          <a:p>
            <a:pPr marL="0" indent="0">
              <a:buNone/>
            </a:pPr>
            <a:r>
              <a:rPr lang="fr-FR" sz="2900" dirty="0" smtClean="0"/>
              <a:t>« Sont probables les opinions qui sont reçues par tous les hommes, ou par la plupart d’entre eux, ou par les sages, et parmi ces derniers, soit par tous, soit par la plupart, soit enfin par les plus notables et les plus illustres » (Aristote, </a:t>
            </a:r>
            <a:r>
              <a:rPr lang="fr-FR" sz="2900" i="1" dirty="0" smtClean="0"/>
              <a:t>Les Topiques</a:t>
            </a:r>
            <a:r>
              <a:rPr lang="fr-FR" sz="2900" dirty="0" smtClean="0"/>
              <a:t>).</a:t>
            </a:r>
          </a:p>
          <a:p>
            <a:pPr marL="0" indent="0">
              <a:buNone/>
            </a:pPr>
            <a:r>
              <a:rPr lang="fr-FR" sz="2900" i="1" dirty="0" smtClean="0"/>
              <a:t>Probable</a:t>
            </a:r>
            <a:r>
              <a:rPr lang="fr-FR" sz="2900" dirty="0" smtClean="0"/>
              <a:t> s’oppose à </a:t>
            </a:r>
            <a:r>
              <a:rPr lang="fr-FR" sz="2900" i="1" dirty="0" smtClean="0"/>
              <a:t>contingent</a:t>
            </a:r>
            <a:r>
              <a:rPr lang="fr-FR" sz="2900" dirty="0" smtClean="0"/>
              <a:t> ou à </a:t>
            </a:r>
            <a:r>
              <a:rPr lang="fr-FR" sz="2900" i="1" dirty="0" smtClean="0"/>
              <a:t>accidentel</a:t>
            </a:r>
            <a:r>
              <a:rPr lang="fr-FR" sz="2900" dirty="0" smtClean="0"/>
              <a:t>. Dans les traductions des </a:t>
            </a:r>
            <a:r>
              <a:rPr lang="fr-FR" sz="2900" i="1" dirty="0" smtClean="0"/>
              <a:t>Topiques</a:t>
            </a:r>
            <a:r>
              <a:rPr lang="fr-FR" sz="2900" dirty="0" smtClean="0"/>
              <a:t>, il devient </a:t>
            </a:r>
            <a:r>
              <a:rPr lang="fr-FR" sz="2900" i="1" dirty="0" smtClean="0"/>
              <a:t>vraisemblable.</a:t>
            </a:r>
          </a:p>
          <a:p>
            <a:pPr marL="0" indent="0">
              <a:buNone/>
            </a:pPr>
            <a:r>
              <a:rPr lang="fr-FR" sz="2900" dirty="0" smtClean="0"/>
              <a:t>On trouve des calculs sur l’incertain à Rome (rentes viagères) puis au Moyen-âge (risque maritime et assurances). Les jeux sont par la suite un matériau de base.</a:t>
            </a:r>
            <a:endParaRPr lang="fr-FR" sz="29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79512" y="274638"/>
            <a:ext cx="8712968" cy="1143000"/>
          </a:xfrm>
        </p:spPr>
        <p:txBody>
          <a:bodyPr>
            <a:noAutofit/>
          </a:bodyPr>
          <a:lstStyle/>
          <a:p>
            <a:r>
              <a:rPr lang="fr-FR" sz="7000" dirty="0" smtClean="0">
                <a:solidFill>
                  <a:srgbClr val="FF0000"/>
                </a:solidFill>
              </a:rPr>
              <a:t>La probabilité objective</a:t>
            </a:r>
            <a:endParaRPr lang="fr-FR" sz="7000" dirty="0">
              <a:solidFill>
                <a:srgbClr val="FF0000"/>
              </a:solidFill>
            </a:endParaRPr>
          </a:p>
        </p:txBody>
      </p:sp>
      <p:sp>
        <p:nvSpPr>
          <p:cNvPr id="3" name="Espace réservé du contenu 2"/>
          <p:cNvSpPr>
            <a:spLocks noGrp="1"/>
          </p:cNvSpPr>
          <p:nvPr>
            <p:ph idx="1"/>
          </p:nvPr>
        </p:nvSpPr>
        <p:spPr>
          <a:xfrm>
            <a:off x="251520" y="1600200"/>
            <a:ext cx="8712968" cy="4525963"/>
          </a:xfrm>
        </p:spPr>
        <p:txBody>
          <a:bodyPr/>
          <a:lstStyle/>
          <a:p>
            <a:pPr marL="0" indent="0">
              <a:buNone/>
            </a:pPr>
            <a:r>
              <a:rPr lang="fr-FR" dirty="0" smtClean="0"/>
              <a:t>Les lois uniformes sur des ensembles finis sont de bons terrains d’entente pour considérer qu’à une expérience aléatoire donnée correspond une probabilité, dite </a:t>
            </a:r>
            <a:r>
              <a:rPr lang="fr-FR" b="1" dirty="0" smtClean="0"/>
              <a:t>objective</a:t>
            </a:r>
            <a:r>
              <a:rPr lang="fr-FR" dirty="0" smtClean="0"/>
              <a:t>. Elle n’est parfois pas simple à déterminer …</a:t>
            </a:r>
          </a:p>
          <a:p>
            <a:pPr marL="0" indent="0">
              <a:buNone/>
            </a:pPr>
            <a:endParaRPr lang="fr-FR" dirty="0"/>
          </a:p>
        </p:txBody>
      </p:sp>
      <p:pic>
        <p:nvPicPr>
          <p:cNvPr id="1027" name="Picture 3"/>
          <p:cNvPicPr>
            <a:picLocks noChangeAspect="1" noChangeArrowheads="1"/>
          </p:cNvPicPr>
          <p:nvPr/>
        </p:nvPicPr>
        <p:blipFill>
          <a:blip r:embed="rId2" cstate="print"/>
          <a:srcRect l="9836" t="21869" r="25137" b="45328"/>
          <a:stretch>
            <a:fillRect/>
          </a:stretch>
        </p:blipFill>
        <p:spPr bwMode="auto">
          <a:xfrm>
            <a:off x="251520" y="5301208"/>
            <a:ext cx="4248472" cy="1335296"/>
          </a:xfrm>
          <a:prstGeom prst="rect">
            <a:avLst/>
          </a:prstGeom>
          <a:noFill/>
          <a:ln w="9525">
            <a:noFill/>
            <a:miter lim="800000"/>
            <a:headEnd/>
            <a:tailEnd/>
          </a:ln>
          <a:effectLst/>
        </p:spPr>
      </p:pic>
      <p:sp>
        <p:nvSpPr>
          <p:cNvPr id="8" name="ZoneTexte 7"/>
          <p:cNvSpPr txBox="1"/>
          <p:nvPr/>
        </p:nvSpPr>
        <p:spPr>
          <a:xfrm>
            <a:off x="251520" y="4077072"/>
            <a:ext cx="8892480" cy="1200329"/>
          </a:xfrm>
          <a:prstGeom prst="rect">
            <a:avLst/>
          </a:prstGeom>
          <a:noFill/>
        </p:spPr>
        <p:txBody>
          <a:bodyPr wrap="square" rtlCol="0">
            <a:spAutoFit/>
          </a:bodyPr>
          <a:lstStyle/>
          <a:p>
            <a:r>
              <a:rPr lang="fr-FR" sz="2400" dirty="0" smtClean="0"/>
              <a:t>On postule que cette probabilité objective peut être perçue à travers un grand nombre d’expériences. C’est l’observation d’un grand nombre d’expériences identiques qui en avait  donné l’intuition. </a:t>
            </a:r>
            <a:endParaRPr lang="fr-FR" sz="2400" dirty="0"/>
          </a:p>
        </p:txBody>
      </p:sp>
      <p:sp>
        <p:nvSpPr>
          <p:cNvPr id="9" name="ZoneTexte 8"/>
          <p:cNvSpPr txBox="1"/>
          <p:nvPr/>
        </p:nvSpPr>
        <p:spPr>
          <a:xfrm>
            <a:off x="4644008" y="5301208"/>
            <a:ext cx="4248472" cy="1569660"/>
          </a:xfrm>
          <a:prstGeom prst="rect">
            <a:avLst/>
          </a:prstGeom>
          <a:noFill/>
        </p:spPr>
        <p:txBody>
          <a:bodyPr wrap="square" rtlCol="0">
            <a:spAutoFit/>
          </a:bodyPr>
          <a:lstStyle/>
          <a:p>
            <a:r>
              <a:rPr lang="fr-FR" sz="2400" i="1" dirty="0" smtClean="0"/>
              <a:t>Mais alors, que vaut la notion de probabilité pour des expériences qu’on ne peut reproduire ad libitum?</a:t>
            </a:r>
            <a:endParaRPr lang="fr-FR" sz="2400" i="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51520" y="274638"/>
            <a:ext cx="8568952" cy="1143000"/>
          </a:xfrm>
        </p:spPr>
        <p:txBody>
          <a:bodyPr>
            <a:noAutofit/>
          </a:bodyPr>
          <a:lstStyle/>
          <a:p>
            <a:r>
              <a:rPr lang="fr-FR" sz="7000" dirty="0" smtClean="0">
                <a:solidFill>
                  <a:srgbClr val="FF0000"/>
                </a:solidFill>
              </a:rPr>
              <a:t>Approche fréquentiste</a:t>
            </a:r>
            <a:endParaRPr lang="fr-FR" sz="7000" dirty="0">
              <a:solidFill>
                <a:srgbClr val="FF0000"/>
              </a:solidFill>
            </a:endParaRPr>
          </a:p>
        </p:txBody>
      </p:sp>
      <p:sp>
        <p:nvSpPr>
          <p:cNvPr id="3" name="Espace réservé du contenu 2"/>
          <p:cNvSpPr>
            <a:spLocks noGrp="1"/>
          </p:cNvSpPr>
          <p:nvPr>
            <p:ph idx="1"/>
          </p:nvPr>
        </p:nvSpPr>
        <p:spPr>
          <a:xfrm>
            <a:off x="251520" y="1412776"/>
            <a:ext cx="8640960" cy="5040560"/>
          </a:xfrm>
        </p:spPr>
        <p:txBody>
          <a:bodyPr/>
          <a:lstStyle/>
          <a:p>
            <a:pPr marL="0" indent="0">
              <a:buNone/>
            </a:pPr>
            <a:r>
              <a:rPr lang="fr-FR" dirty="0" smtClean="0"/>
              <a:t>On peut constater empiriquement que, pour une expérience aléatoire donnée, les fréquences d’apparition d’un certain résultat « tendent à se stabiliser » autour d’une certaine valeur. Laquelle?</a:t>
            </a:r>
          </a:p>
          <a:p>
            <a:pPr marL="0" indent="0">
              <a:buNone/>
            </a:pPr>
            <a:endParaRPr lang="fr-FR" dirty="0"/>
          </a:p>
        </p:txBody>
      </p:sp>
      <p:graphicFrame>
        <p:nvGraphicFramePr>
          <p:cNvPr id="4" name="Tableau 3"/>
          <p:cNvGraphicFramePr>
            <a:graphicFrameLocks noGrp="1"/>
          </p:cNvGraphicFramePr>
          <p:nvPr/>
        </p:nvGraphicFramePr>
        <p:xfrm>
          <a:off x="323528" y="3645024"/>
          <a:ext cx="8640960" cy="3024336"/>
        </p:xfrm>
        <a:graphic>
          <a:graphicData uri="http://schemas.openxmlformats.org/drawingml/2006/table">
            <a:tbl>
              <a:tblPr firstRow="1" bandRow="1">
                <a:tableStyleId>{2D5ABB26-0587-4C30-8999-92F81FD0307C}</a:tableStyleId>
              </a:tblPr>
              <a:tblGrid>
                <a:gridCol w="4320480"/>
                <a:gridCol w="4320480"/>
              </a:tblGrid>
              <a:tr h="3024336">
                <a:tc>
                  <a:txBody>
                    <a:bodyPr/>
                    <a:lstStyle/>
                    <a:p>
                      <a:pPr algn="ctr"/>
                      <a:r>
                        <a:rPr lang="fr-FR" i="1" dirty="0" smtClean="0">
                          <a:hlinkClick r:id="rId2"/>
                        </a:rPr>
                        <a:t>P </a:t>
                      </a:r>
                      <a:r>
                        <a:rPr lang="fr-FR" i="0" dirty="0" smtClean="0">
                          <a:hlinkClick r:id="rId2"/>
                        </a:rPr>
                        <a:t>= 0,51</a:t>
                      </a:r>
                      <a:endParaRPr lang="fr-FR" i="1" dirty="0"/>
                    </a:p>
                  </a:txBody>
                  <a:tcPr/>
                </a:tc>
                <a:tc>
                  <a:txBody>
                    <a:bodyPr/>
                    <a:lstStyle/>
                    <a:p>
                      <a:pPr algn="ctr"/>
                      <a:r>
                        <a:rPr lang="fr-FR" i="1" dirty="0" smtClean="0"/>
                        <a:t>P</a:t>
                      </a:r>
                      <a:r>
                        <a:rPr lang="fr-FR" i="0" dirty="0" smtClean="0"/>
                        <a:t> = 0,52</a:t>
                      </a:r>
                      <a:endParaRPr lang="fr-FR" i="1" dirty="0"/>
                    </a:p>
                  </a:txBody>
                  <a:tcPr/>
                </a:tc>
              </a:tr>
            </a:tbl>
          </a:graphicData>
        </a:graphic>
      </p:graphicFrame>
      <p:graphicFrame>
        <p:nvGraphicFramePr>
          <p:cNvPr id="5" name="Graphique 4"/>
          <p:cNvGraphicFramePr/>
          <p:nvPr/>
        </p:nvGraphicFramePr>
        <p:xfrm>
          <a:off x="4644008" y="4077072"/>
          <a:ext cx="4248472" cy="244827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Graphique 5"/>
          <p:cNvGraphicFramePr/>
          <p:nvPr/>
        </p:nvGraphicFramePr>
        <p:xfrm>
          <a:off x="395537" y="4293096"/>
          <a:ext cx="3816424" cy="2165623"/>
        </p:xfrm>
        <a:graphic>
          <a:graphicData uri="http://schemas.openxmlformats.org/drawingml/2006/chart">
            <c:chart xmlns:c="http://schemas.openxmlformats.org/drawingml/2006/chart" xmlns:r="http://schemas.openxmlformats.org/officeDocument/2006/relationships" r:id="rId4"/>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79512" y="274638"/>
            <a:ext cx="8784976" cy="1143000"/>
          </a:xfrm>
        </p:spPr>
        <p:txBody>
          <a:bodyPr>
            <a:noAutofit/>
          </a:bodyPr>
          <a:lstStyle/>
          <a:p>
            <a:r>
              <a:rPr lang="fr-FR" sz="6600" dirty="0" smtClean="0">
                <a:solidFill>
                  <a:srgbClr val="FF0000"/>
                </a:solidFill>
              </a:rPr>
              <a:t>Fréquences VS intuition</a:t>
            </a:r>
            <a:endParaRPr lang="fr-FR" sz="6600" dirty="0">
              <a:solidFill>
                <a:srgbClr val="FF0000"/>
              </a:solidFill>
            </a:endParaRPr>
          </a:p>
        </p:txBody>
      </p:sp>
      <p:sp>
        <p:nvSpPr>
          <p:cNvPr id="3" name="Espace réservé du contenu 2"/>
          <p:cNvSpPr>
            <a:spLocks noGrp="1"/>
          </p:cNvSpPr>
          <p:nvPr>
            <p:ph idx="1"/>
          </p:nvPr>
        </p:nvSpPr>
        <p:spPr>
          <a:xfrm>
            <a:off x="251520" y="1412776"/>
            <a:ext cx="8568952" cy="4968552"/>
          </a:xfrm>
        </p:spPr>
        <p:txBody>
          <a:bodyPr/>
          <a:lstStyle/>
          <a:p>
            <a:pPr marL="0" indent="0">
              <a:buNone/>
            </a:pPr>
            <a:r>
              <a:rPr lang="fr-FR" dirty="0" smtClean="0"/>
              <a:t>Le jeu de </a:t>
            </a:r>
            <a:r>
              <a:rPr lang="fr-FR" dirty="0" err="1" smtClean="0"/>
              <a:t>Monty</a:t>
            </a:r>
            <a:r>
              <a:rPr lang="fr-FR" dirty="0" smtClean="0"/>
              <a:t> Hall renouvelle le </a:t>
            </a:r>
            <a:r>
              <a:rPr lang="fr-FR" dirty="0" smtClean="0">
                <a:hlinkClick r:id="rId2"/>
              </a:rPr>
              <a:t>paradoxe des boîtes de Bertrand. </a:t>
            </a:r>
            <a:r>
              <a:rPr lang="fr-FR" dirty="0" smtClean="0"/>
              <a:t>Il y a paradoxe en ce sens que le résultat mathématique s’oppose à la croyance.</a:t>
            </a:r>
          </a:p>
          <a:p>
            <a:pPr marL="0" indent="0">
              <a:buNone/>
            </a:pPr>
            <a:endParaRPr lang="fr-FR" dirty="0"/>
          </a:p>
        </p:txBody>
      </p:sp>
      <p:pic>
        <p:nvPicPr>
          <p:cNvPr id="1027" name="Picture 3"/>
          <p:cNvPicPr>
            <a:picLocks noChangeAspect="1" noChangeArrowheads="1"/>
          </p:cNvPicPr>
          <p:nvPr/>
        </p:nvPicPr>
        <p:blipFill>
          <a:blip r:embed="rId3" cstate="print"/>
          <a:srcRect l="10336" t="15404" r="33925" b="65044"/>
          <a:stretch>
            <a:fillRect/>
          </a:stretch>
        </p:blipFill>
        <p:spPr bwMode="auto">
          <a:xfrm>
            <a:off x="96593" y="2996953"/>
            <a:ext cx="8848255" cy="2016224"/>
          </a:xfrm>
          <a:prstGeom prst="rect">
            <a:avLst/>
          </a:prstGeom>
          <a:noFill/>
          <a:ln w="9525">
            <a:noFill/>
            <a:miter lim="800000"/>
            <a:headEnd/>
            <a:tailEnd/>
          </a:ln>
          <a:effectLst/>
        </p:spPr>
      </p:pic>
      <p:sp>
        <p:nvSpPr>
          <p:cNvPr id="6" name="ZoneTexte 5"/>
          <p:cNvSpPr txBox="1"/>
          <p:nvPr/>
        </p:nvSpPr>
        <p:spPr>
          <a:xfrm>
            <a:off x="179512" y="5301208"/>
            <a:ext cx="8640960" cy="1569660"/>
          </a:xfrm>
          <a:prstGeom prst="rect">
            <a:avLst/>
          </a:prstGeom>
          <a:noFill/>
        </p:spPr>
        <p:txBody>
          <a:bodyPr wrap="square" rtlCol="0">
            <a:spAutoFit/>
          </a:bodyPr>
          <a:lstStyle/>
          <a:p>
            <a:r>
              <a:rPr lang="fr-FR" sz="2400" dirty="0" smtClean="0"/>
              <a:t>L’approche fréquentiste prend pour axiome caché la loi des grands nombres (qui n’a pas encore ou a déjà perdu son statut de théorème)… elle peut quand même aider à rejeter certaines intuitions ou croyances.</a:t>
            </a:r>
            <a:endParaRPr lang="fr-FR" sz="24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0" y="274638"/>
            <a:ext cx="9144000" cy="1143000"/>
          </a:xfrm>
        </p:spPr>
        <p:txBody>
          <a:bodyPr>
            <a:noAutofit/>
          </a:bodyPr>
          <a:lstStyle/>
          <a:p>
            <a:r>
              <a:rPr lang="fr-FR" sz="6300" dirty="0" smtClean="0">
                <a:solidFill>
                  <a:srgbClr val="FF0000"/>
                </a:solidFill>
              </a:rPr>
              <a:t>En géométrie, c’est du sûr ?</a:t>
            </a:r>
            <a:endParaRPr lang="fr-FR" sz="6300" dirty="0">
              <a:solidFill>
                <a:srgbClr val="FF0000"/>
              </a:solidFill>
            </a:endParaRPr>
          </a:p>
        </p:txBody>
      </p:sp>
      <p:sp>
        <p:nvSpPr>
          <p:cNvPr id="3" name="Espace réservé du contenu 2"/>
          <p:cNvSpPr>
            <a:spLocks noGrp="1"/>
          </p:cNvSpPr>
          <p:nvPr>
            <p:ph idx="1"/>
          </p:nvPr>
        </p:nvSpPr>
        <p:spPr>
          <a:xfrm>
            <a:off x="251520" y="1600200"/>
            <a:ext cx="8568952" cy="4525963"/>
          </a:xfrm>
        </p:spPr>
        <p:txBody>
          <a:bodyPr/>
          <a:lstStyle/>
          <a:p>
            <a:pPr marL="0" indent="0">
              <a:buNone/>
            </a:pPr>
            <a:r>
              <a:rPr lang="fr-FR" dirty="0" smtClean="0"/>
              <a:t>Problème posé lui aussi par Joseph Bertrand : </a:t>
            </a:r>
            <a:r>
              <a:rPr lang="fr-FR" b="1" i="1" dirty="0" smtClean="0"/>
              <a:t>On choisit au hasard une corde d’un cercle ; quelle est la probabilité que sa longueur soit supérieure à la longueur du côté du triangle équilatéral inscrit dans le cercle?</a:t>
            </a:r>
            <a:endParaRPr lang="fr-FR" b="1" i="1" dirty="0"/>
          </a:p>
        </p:txBody>
      </p:sp>
      <p:graphicFrame>
        <p:nvGraphicFramePr>
          <p:cNvPr id="4" name="Tableau 3"/>
          <p:cNvGraphicFramePr>
            <a:graphicFrameLocks noGrp="1"/>
          </p:cNvGraphicFramePr>
          <p:nvPr/>
        </p:nvGraphicFramePr>
        <p:xfrm>
          <a:off x="467544" y="4077072"/>
          <a:ext cx="8208912" cy="1152128"/>
        </p:xfrm>
        <a:graphic>
          <a:graphicData uri="http://schemas.openxmlformats.org/drawingml/2006/table">
            <a:tbl>
              <a:tblPr firstRow="1" bandRow="1">
                <a:tableStyleId>{2D5ABB26-0587-4C30-8999-92F81FD0307C}</a:tableStyleId>
              </a:tblPr>
              <a:tblGrid>
                <a:gridCol w="2736304"/>
                <a:gridCol w="2736304"/>
                <a:gridCol w="2736304"/>
              </a:tblGrid>
              <a:tr h="1152128">
                <a:tc>
                  <a:txBody>
                    <a:bodyPr/>
                    <a:lstStyle/>
                    <a:p>
                      <a:pPr algn="ctr"/>
                      <a:r>
                        <a:rPr lang="fr-FR" sz="3600" dirty="0" smtClean="0">
                          <a:hlinkClick r:id="rId2"/>
                        </a:rPr>
                        <a:t>Corde_1</a:t>
                      </a:r>
                      <a:endParaRPr lang="fr-FR" sz="3600" dirty="0"/>
                    </a:p>
                  </a:txBody>
                  <a:tcPr anchor="ctr"/>
                </a:tc>
                <a:tc>
                  <a:txBody>
                    <a:bodyPr/>
                    <a:lstStyle/>
                    <a:p>
                      <a:pPr algn="ctr"/>
                      <a:r>
                        <a:rPr lang="fr-FR" sz="3600" u="none" dirty="0" smtClean="0">
                          <a:hlinkClick r:id="rId3"/>
                        </a:rPr>
                        <a:t>Corde_2</a:t>
                      </a:r>
                      <a:endParaRPr lang="fr-FR" sz="3600" u="none" dirty="0"/>
                    </a:p>
                  </a:txBody>
                  <a:tcPr anchor="ctr"/>
                </a:tc>
                <a:tc>
                  <a:txBody>
                    <a:bodyPr/>
                    <a:lstStyle/>
                    <a:p>
                      <a:pPr algn="ctr"/>
                      <a:r>
                        <a:rPr lang="fr-FR" sz="3600" u="none" dirty="0" smtClean="0">
                          <a:hlinkClick r:id="rId4"/>
                        </a:rPr>
                        <a:t>Corde_3</a:t>
                      </a:r>
                      <a:endParaRPr lang="fr-FR" sz="3600" u="none" dirty="0"/>
                    </a:p>
                  </a:txBody>
                  <a:tcPr anchor="ctr"/>
                </a:tc>
              </a:tr>
            </a:tbl>
          </a:graphicData>
        </a:graphic>
      </p:graphicFrame>
      <p:sp>
        <p:nvSpPr>
          <p:cNvPr id="5" name="ZoneTexte 4"/>
          <p:cNvSpPr txBox="1"/>
          <p:nvPr/>
        </p:nvSpPr>
        <p:spPr>
          <a:xfrm>
            <a:off x="179512" y="5229200"/>
            <a:ext cx="8712968" cy="1384995"/>
          </a:xfrm>
          <a:prstGeom prst="rect">
            <a:avLst/>
          </a:prstGeom>
          <a:noFill/>
        </p:spPr>
        <p:txBody>
          <a:bodyPr wrap="square" rtlCol="0">
            <a:spAutoFit/>
          </a:bodyPr>
          <a:lstStyle/>
          <a:p>
            <a:r>
              <a:rPr lang="fr-FR" sz="2800" dirty="0" smtClean="0"/>
              <a:t>Si l’expérience consistait à choisir un point destiné à être le milieu d’une corde, seule la troisième méthode donnerait une répartition uniforme sur le disque (privé du centre)</a:t>
            </a:r>
            <a:endParaRPr lang="fr-FR" sz="28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FR" sz="8000" dirty="0" smtClean="0">
                <a:solidFill>
                  <a:srgbClr val="FF0000"/>
                </a:solidFill>
              </a:rPr>
              <a:t>Asseoir la théorie</a:t>
            </a:r>
            <a:endParaRPr lang="fr-FR" sz="8000" dirty="0">
              <a:solidFill>
                <a:srgbClr val="FF0000"/>
              </a:solidFill>
            </a:endParaRPr>
          </a:p>
        </p:txBody>
      </p:sp>
      <p:sp>
        <p:nvSpPr>
          <p:cNvPr id="3" name="Espace réservé du contenu 2"/>
          <p:cNvSpPr>
            <a:spLocks noGrp="1"/>
          </p:cNvSpPr>
          <p:nvPr>
            <p:ph idx="1"/>
          </p:nvPr>
        </p:nvSpPr>
        <p:spPr>
          <a:xfrm>
            <a:off x="179512" y="1600200"/>
            <a:ext cx="8784976" cy="4525963"/>
          </a:xfrm>
        </p:spPr>
        <p:txBody>
          <a:bodyPr/>
          <a:lstStyle/>
          <a:p>
            <a:pPr marL="0" indent="0">
              <a:buNone/>
            </a:pPr>
            <a:r>
              <a:rPr lang="fr-FR" dirty="0" smtClean="0"/>
              <a:t>Pour un peu d’histoire, consulter, à l’adresse :</a:t>
            </a:r>
          </a:p>
          <a:p>
            <a:pPr marL="0" indent="0">
              <a:buNone/>
            </a:pPr>
            <a:r>
              <a:rPr lang="fr-FR" dirty="0" smtClean="0">
                <a:hlinkClick r:id="rId2"/>
              </a:rPr>
              <a:t>http://msh.revues.org/3556</a:t>
            </a:r>
            <a:endParaRPr lang="fr-FR" dirty="0" smtClean="0"/>
          </a:p>
          <a:p>
            <a:pPr marL="0" indent="0">
              <a:buNone/>
            </a:pPr>
            <a:r>
              <a:rPr lang="fr-FR" spc="-30" dirty="0" smtClean="0"/>
              <a:t>L’article de Bernard BRU (Université Paris Descartes) sur le théorème central limite et la courbe en cloche.</a:t>
            </a:r>
          </a:p>
          <a:p>
            <a:pPr marL="0" indent="0">
              <a:buNone/>
            </a:pPr>
            <a:endParaRPr lang="fr-FR" b="1" dirty="0"/>
          </a:p>
        </p:txBody>
      </p:sp>
      <p:pic>
        <p:nvPicPr>
          <p:cNvPr id="4" name="Image 3" descr="Kolmogorov.jpg"/>
          <p:cNvPicPr>
            <a:picLocks noChangeAspect="1"/>
          </p:cNvPicPr>
          <p:nvPr/>
        </p:nvPicPr>
        <p:blipFill>
          <a:blip r:embed="rId3" cstate="print"/>
          <a:stretch>
            <a:fillRect/>
          </a:stretch>
        </p:blipFill>
        <p:spPr>
          <a:xfrm>
            <a:off x="5715000" y="4000500"/>
            <a:ext cx="3429000" cy="2857500"/>
          </a:xfrm>
          <a:prstGeom prst="rect">
            <a:avLst/>
          </a:prstGeom>
        </p:spPr>
      </p:pic>
      <p:sp>
        <p:nvSpPr>
          <p:cNvPr id="5" name="ZoneTexte 4"/>
          <p:cNvSpPr txBox="1"/>
          <p:nvPr/>
        </p:nvSpPr>
        <p:spPr>
          <a:xfrm>
            <a:off x="323528" y="4077072"/>
            <a:ext cx="5256584" cy="2062103"/>
          </a:xfrm>
          <a:prstGeom prst="rect">
            <a:avLst/>
          </a:prstGeom>
          <a:noFill/>
        </p:spPr>
        <p:txBody>
          <a:bodyPr wrap="square" rtlCol="0">
            <a:spAutoFit/>
          </a:bodyPr>
          <a:lstStyle/>
          <a:p>
            <a:r>
              <a:rPr lang="fr-FR" sz="3200" b="1" dirty="0" smtClean="0"/>
              <a:t>A.N. KOLMOGOROV (1903 – 1987) </a:t>
            </a:r>
            <a:r>
              <a:rPr lang="fr-FR" sz="3200" dirty="0" smtClean="0"/>
              <a:t>publie en 1933 les </a:t>
            </a:r>
            <a:r>
              <a:rPr lang="fr-FR" sz="3200" i="1" dirty="0" err="1" smtClean="0"/>
              <a:t>Grundbegriffe</a:t>
            </a:r>
            <a:r>
              <a:rPr lang="fr-FR" sz="3200" i="1" dirty="0" smtClean="0"/>
              <a:t> der </a:t>
            </a:r>
            <a:r>
              <a:rPr lang="fr-FR" sz="3200" i="1" dirty="0" err="1" smtClean="0"/>
              <a:t>Wahrscheinlichkeitsrechnung</a:t>
            </a:r>
            <a:endParaRPr lang="fr-FR" sz="3200" b="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79512" y="274638"/>
            <a:ext cx="8784976" cy="1143000"/>
          </a:xfrm>
        </p:spPr>
        <p:txBody>
          <a:bodyPr>
            <a:noAutofit/>
          </a:bodyPr>
          <a:lstStyle/>
          <a:p>
            <a:r>
              <a:rPr lang="fr-FR" sz="7000" dirty="0" smtClean="0">
                <a:solidFill>
                  <a:srgbClr val="FF0000"/>
                </a:solidFill>
              </a:rPr>
              <a:t>L’apport de Kolmogorov</a:t>
            </a:r>
            <a:endParaRPr lang="fr-FR" sz="7000" dirty="0">
              <a:solidFill>
                <a:srgbClr val="FF0000"/>
              </a:solidFill>
            </a:endParaRPr>
          </a:p>
        </p:txBody>
      </p:sp>
      <p:sp>
        <p:nvSpPr>
          <p:cNvPr id="3" name="Espace réservé du contenu 2"/>
          <p:cNvSpPr>
            <a:spLocks noGrp="1"/>
          </p:cNvSpPr>
          <p:nvPr>
            <p:ph idx="1"/>
          </p:nvPr>
        </p:nvSpPr>
        <p:spPr>
          <a:xfrm>
            <a:off x="0" y="1600200"/>
            <a:ext cx="9144000" cy="5069160"/>
          </a:xfrm>
        </p:spPr>
        <p:txBody>
          <a:bodyPr>
            <a:normAutofit/>
          </a:bodyPr>
          <a:lstStyle/>
          <a:p>
            <a:pPr marL="0" indent="0"/>
            <a:r>
              <a:rPr lang="fr-FR" dirty="0" smtClean="0"/>
              <a:t>  Cadre théorique : la probabilité mesure les parties d’un ensemble (</a:t>
            </a:r>
            <a:r>
              <a:rPr lang="fr-FR" i="1" dirty="0" smtClean="0"/>
              <a:t>des </a:t>
            </a:r>
            <a:r>
              <a:rPr lang="fr-FR" dirty="0" smtClean="0"/>
              <a:t>parties, constituant une </a:t>
            </a:r>
            <a:r>
              <a:rPr lang="fr-FR" i="1" dirty="0" smtClean="0"/>
              <a:t>tribu</a:t>
            </a:r>
            <a:r>
              <a:rPr lang="fr-FR" dirty="0" smtClean="0"/>
              <a:t>).</a:t>
            </a:r>
          </a:p>
          <a:p>
            <a:pPr marL="95250" indent="-95250"/>
            <a:r>
              <a:rPr lang="fr-FR" dirty="0" smtClean="0"/>
              <a:t>  L’axiomatique recouvre les implicites précédents, mais ne se prononce pas sur l’étape de modélisation.</a:t>
            </a:r>
          </a:p>
          <a:p>
            <a:pPr marL="0" indent="0"/>
            <a:r>
              <a:rPr lang="fr-FR" dirty="0" smtClean="0"/>
              <a:t>  La notion d’</a:t>
            </a:r>
            <a:r>
              <a:rPr lang="fr-FR" i="1" dirty="0" smtClean="0"/>
              <a:t>indépendance de deux événements </a:t>
            </a:r>
            <a:r>
              <a:rPr lang="fr-FR" dirty="0" smtClean="0"/>
              <a:t>est définie de manière simple. Elle est extérieure à la modélisation. </a:t>
            </a:r>
          </a:p>
          <a:p>
            <a:pPr marL="0" indent="0"/>
            <a:r>
              <a:rPr lang="fr-FR" dirty="0" smtClean="0"/>
              <a:t>  Le théorème central est établi rigoureusement, sous des hypothèses minimales</a:t>
            </a:r>
            <a:endParaRPr lang="fr-FR"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79512" y="274638"/>
            <a:ext cx="8712968" cy="1143000"/>
          </a:xfrm>
        </p:spPr>
        <p:txBody>
          <a:bodyPr>
            <a:noAutofit/>
          </a:bodyPr>
          <a:lstStyle/>
          <a:p>
            <a:r>
              <a:rPr lang="fr-FR" sz="8000" dirty="0" smtClean="0">
                <a:solidFill>
                  <a:srgbClr val="FF0000"/>
                </a:solidFill>
              </a:rPr>
              <a:t>La formule de Bayes</a:t>
            </a:r>
            <a:endParaRPr lang="fr-FR" sz="8000" dirty="0">
              <a:solidFill>
                <a:srgbClr val="FF0000"/>
              </a:solidFill>
            </a:endParaRPr>
          </a:p>
        </p:txBody>
      </p:sp>
      <p:sp>
        <p:nvSpPr>
          <p:cNvPr id="3" name="Espace réservé du contenu 2"/>
          <p:cNvSpPr>
            <a:spLocks noGrp="1"/>
          </p:cNvSpPr>
          <p:nvPr>
            <p:ph idx="1"/>
          </p:nvPr>
        </p:nvSpPr>
        <p:spPr>
          <a:xfrm>
            <a:off x="251520" y="1412776"/>
            <a:ext cx="8712968" cy="5184576"/>
          </a:xfrm>
        </p:spPr>
        <p:txBody>
          <a:bodyPr/>
          <a:lstStyle/>
          <a:p>
            <a:pPr marL="0" indent="0">
              <a:buNone/>
            </a:pPr>
            <a:r>
              <a:rPr lang="fr-FR" spc="-30" dirty="0" smtClean="0"/>
              <a:t>Dans « </a:t>
            </a:r>
            <a:r>
              <a:rPr lang="fr-FR" i="1" spc="-30" dirty="0" smtClean="0"/>
              <a:t>An </a:t>
            </a:r>
            <a:r>
              <a:rPr lang="fr-FR" i="1" spc="-30" dirty="0" err="1" smtClean="0"/>
              <a:t>essay</a:t>
            </a:r>
            <a:r>
              <a:rPr lang="fr-FR" i="1" spc="-30" dirty="0" smtClean="0"/>
              <a:t> </a:t>
            </a:r>
            <a:r>
              <a:rPr lang="fr-FR" i="1" spc="-30" dirty="0" err="1" smtClean="0"/>
              <a:t>towards</a:t>
            </a:r>
            <a:r>
              <a:rPr lang="fr-FR" i="1" spc="-30" dirty="0" smtClean="0"/>
              <a:t> </a:t>
            </a:r>
            <a:r>
              <a:rPr lang="fr-FR" i="1" spc="-30" dirty="0" err="1" smtClean="0"/>
              <a:t>solving</a:t>
            </a:r>
            <a:r>
              <a:rPr lang="fr-FR" i="1" spc="-30" dirty="0" smtClean="0"/>
              <a:t> a </a:t>
            </a:r>
            <a:r>
              <a:rPr lang="fr-FR" i="1" spc="-30" dirty="0" err="1" smtClean="0"/>
              <a:t>probleme</a:t>
            </a:r>
            <a:r>
              <a:rPr lang="fr-FR" i="1" spc="-30" dirty="0" smtClean="0"/>
              <a:t> in the doctrine of chances », </a:t>
            </a:r>
            <a:r>
              <a:rPr lang="fr-FR" spc="-30" dirty="0" smtClean="0"/>
              <a:t>ouvrage posthume paru en 1763, Thomas Bayes détermine, à partir des tirages observés, « la probabilité que le paramètre </a:t>
            </a:r>
            <a:r>
              <a:rPr lang="fr-FR" i="1" spc="-30" dirty="0" smtClean="0"/>
              <a:t>p</a:t>
            </a:r>
            <a:r>
              <a:rPr lang="fr-FR" spc="-30" dirty="0" smtClean="0"/>
              <a:t> d’une distribution binomiale se trouve dans un intervalle [</a:t>
            </a:r>
            <a:r>
              <a:rPr lang="fr-FR" i="1" spc="-30" dirty="0" smtClean="0"/>
              <a:t>a</a:t>
            </a:r>
            <a:r>
              <a:rPr lang="fr-FR" spc="-30" dirty="0" smtClean="0"/>
              <a:t>, </a:t>
            </a:r>
            <a:r>
              <a:rPr lang="fr-FR" i="1" spc="-30" dirty="0" smtClean="0"/>
              <a:t>b</a:t>
            </a:r>
            <a:r>
              <a:rPr lang="fr-FR" spc="-30" dirty="0" smtClean="0"/>
              <a:t>] ». La probabilité est devenue </a:t>
            </a:r>
            <a:r>
              <a:rPr lang="fr-FR" b="1" spc="-30" dirty="0" smtClean="0"/>
              <a:t>subjective</a:t>
            </a:r>
            <a:r>
              <a:rPr lang="fr-FR" b="1" i="1" spc="-30" dirty="0" smtClean="0"/>
              <a:t>.</a:t>
            </a:r>
          </a:p>
        </p:txBody>
      </p:sp>
      <p:graphicFrame>
        <p:nvGraphicFramePr>
          <p:cNvPr id="1027" name="Object 3"/>
          <p:cNvGraphicFramePr>
            <a:graphicFrameLocks noChangeAspect="1"/>
          </p:cNvGraphicFramePr>
          <p:nvPr/>
        </p:nvGraphicFramePr>
        <p:xfrm>
          <a:off x="323529" y="4653136"/>
          <a:ext cx="6241956" cy="1440160"/>
        </p:xfrm>
        <a:graphic>
          <a:graphicData uri="http://schemas.openxmlformats.org/presentationml/2006/ole">
            <p:oleObj spid="_x0000_s1027" name="Equation" r:id="rId3" imgW="2692080" imgH="482400" progId="Equation.DSMT4">
              <p:embed/>
            </p:oleObj>
          </a:graphicData>
        </a:graphic>
      </p:graphicFrame>
      <p:sp>
        <p:nvSpPr>
          <p:cNvPr id="6" name="ZoneTexte 5"/>
          <p:cNvSpPr txBox="1"/>
          <p:nvPr/>
        </p:nvSpPr>
        <p:spPr>
          <a:xfrm>
            <a:off x="6588224" y="4725144"/>
            <a:ext cx="2232248" cy="1384995"/>
          </a:xfrm>
          <a:prstGeom prst="rect">
            <a:avLst/>
          </a:prstGeom>
          <a:noFill/>
        </p:spPr>
        <p:txBody>
          <a:bodyPr wrap="square" rtlCol="0">
            <a:spAutoFit/>
          </a:bodyPr>
          <a:lstStyle/>
          <a:p>
            <a:r>
              <a:rPr lang="fr-FR" sz="2800" dirty="0" smtClean="0">
                <a:hlinkClick r:id="rId4"/>
              </a:rPr>
              <a:t>Deux tirages pour un résultat</a:t>
            </a:r>
            <a:endParaRPr lang="fr-FR" sz="28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0</TotalTime>
  <Words>483</Words>
  <Application>Microsoft Office PowerPoint</Application>
  <PresentationFormat>Affichage à l'écran (4:3)</PresentationFormat>
  <Paragraphs>57</Paragraphs>
  <Slides>13</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13</vt:i4>
      </vt:variant>
    </vt:vector>
  </HeadingPairs>
  <TitlesOfParts>
    <vt:vector size="15" baseType="lpstr">
      <vt:lpstr>Thème Office</vt:lpstr>
      <vt:lpstr>Equation</vt:lpstr>
      <vt:lpstr>Probabilité  ou indice de croyance?</vt:lpstr>
      <vt:lpstr>Naissance de la probabilité</vt:lpstr>
      <vt:lpstr>La probabilité objective</vt:lpstr>
      <vt:lpstr>Approche fréquentiste</vt:lpstr>
      <vt:lpstr>Fréquences VS intuition</vt:lpstr>
      <vt:lpstr>En géométrie, c’est du sûr ?</vt:lpstr>
      <vt:lpstr>Asseoir la théorie</vt:lpstr>
      <vt:lpstr>L’apport de Kolmogorov</vt:lpstr>
      <vt:lpstr>La formule de Bayes</vt:lpstr>
      <vt:lpstr>L’information au crible bayesien</vt:lpstr>
      <vt:lpstr>Tous bayesiens ?</vt:lpstr>
      <vt:lpstr>« La probabilité n’existe pas »</vt:lpstr>
      <vt:lpstr>Le cerveau bayesien</vt:lpstr>
    </vt:vector>
  </TitlesOfParts>
  <Company>Lenov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tés  ou indices de croyance?</dc:title>
  <dc:creator>Lenovo User</dc:creator>
  <cp:lastModifiedBy>Perso</cp:lastModifiedBy>
  <cp:revision>70</cp:revision>
  <dcterms:created xsi:type="dcterms:W3CDTF">2014-02-09T15:28:06Z</dcterms:created>
  <dcterms:modified xsi:type="dcterms:W3CDTF">2014-03-02T18:46:20Z</dcterms:modified>
</cp:coreProperties>
</file>